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14" r:id="rId2"/>
    <p:sldId id="315" r:id="rId3"/>
    <p:sldId id="316" r:id="rId4"/>
    <p:sldId id="317" r:id="rId5"/>
    <p:sldId id="318" r:id="rId6"/>
    <p:sldId id="319" r:id="rId7"/>
    <p:sldId id="334" r:id="rId8"/>
    <p:sldId id="321" r:id="rId9"/>
    <p:sldId id="322" r:id="rId10"/>
    <p:sldId id="323" r:id="rId11"/>
    <p:sldId id="335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A47D00"/>
    <a:srgbClr val="0000FF"/>
    <a:srgbClr val="FF99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5EE616A-E2BB-4D7E-BC08-FACCF2051863}" v="22" dt="2020-08-04T08:21:23.84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37" autoAdjust="0"/>
    <p:restoredTop sz="94660" autoAdjust="0"/>
  </p:normalViewPr>
  <p:slideViewPr>
    <p:cSldViewPr showGuides="1">
      <p:cViewPr>
        <p:scale>
          <a:sx n="180" d="100"/>
          <a:sy n="180" d="100"/>
        </p:scale>
        <p:origin x="522" y="306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3" Type="http://schemas.openxmlformats.org/officeDocument/2006/relationships/slide" Target="slides/slide5.xml"/><Relationship Id="rId7" Type="http://schemas.openxmlformats.org/officeDocument/2006/relationships/slide" Target="slides/slide16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15.xml"/><Relationship Id="rId5" Type="http://schemas.openxmlformats.org/officeDocument/2006/relationships/slide" Target="slides/slide14.xml"/><Relationship Id="rId4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982C395D-370F-4F13-91BB-87EC5843B307}"/>
    <pc:docChg chg="delSld">
      <pc:chgData name="정근채" userId="bf3f9740-ba12-4a95-bdcd-7a89d0b0b3a3" providerId="ADAL" clId="{982C395D-370F-4F13-91BB-87EC5843B307}" dt="2022-07-12T06:30:56.634" v="0" actId="47"/>
      <pc:docMkLst>
        <pc:docMk/>
      </pc:docMkLst>
      <pc:sldChg chg="del">
        <pc:chgData name="정근채" userId="bf3f9740-ba12-4a95-bdcd-7a89d0b0b3a3" providerId="ADAL" clId="{982C395D-370F-4F13-91BB-87EC5843B307}" dt="2022-07-12T06:30:56.634" v="0" actId="47"/>
        <pc:sldMkLst>
          <pc:docMk/>
          <pc:sldMk cId="1985931329" sldId="333"/>
        </pc:sldMkLst>
      </pc:sldChg>
    </pc:docChg>
  </pc:docChgLst>
  <pc:docChgLst>
    <pc:chgData name="정근채" userId="bf3f9740-ba12-4a95-bdcd-7a89d0b0b3a3" providerId="ADAL" clId="{B5EE616A-E2BB-4D7E-BC08-FACCF2051863}"/>
    <pc:docChg chg="custSel addSld delSld modSld sldOrd">
      <pc:chgData name="정근채" userId="bf3f9740-ba12-4a95-bdcd-7a89d0b0b3a3" providerId="ADAL" clId="{B5EE616A-E2BB-4D7E-BC08-FACCF2051863}" dt="2020-08-04T08:21:23.845" v="32"/>
      <pc:docMkLst>
        <pc:docMk/>
      </pc:docMkLst>
      <pc:sldChg chg="addSp delSp modSp mod">
        <pc:chgData name="정근채" userId="bf3f9740-ba12-4a95-bdcd-7a89d0b0b3a3" providerId="ADAL" clId="{B5EE616A-E2BB-4D7E-BC08-FACCF2051863}" dt="2020-08-04T06:54:14.097" v="3"/>
        <pc:sldMkLst>
          <pc:docMk/>
          <pc:sldMk cId="3134899762" sldId="314"/>
        </pc:sldMkLst>
        <pc:picChg chg="add mod">
          <ac:chgData name="정근채" userId="bf3f9740-ba12-4a95-bdcd-7a89d0b0b3a3" providerId="ADAL" clId="{B5EE616A-E2BB-4D7E-BC08-FACCF2051863}" dt="2020-08-04T06:54:14.097" v="3"/>
          <ac:picMkLst>
            <pc:docMk/>
            <pc:sldMk cId="3134899762" sldId="314"/>
            <ac:picMk id="5" creationId="{A6BF81DB-B984-4152-B6A6-49F8EABA2A84}"/>
          </ac:picMkLst>
        </pc:picChg>
        <pc:inkChg chg="add del">
          <ac:chgData name="정근채" userId="bf3f9740-ba12-4a95-bdcd-7a89d0b0b3a3" providerId="ADAL" clId="{B5EE616A-E2BB-4D7E-BC08-FACCF2051863}" dt="2020-08-04T06:52:57.966" v="2" actId="478"/>
          <ac:inkMkLst>
            <pc:docMk/>
            <pc:sldMk cId="3134899762" sldId="314"/>
            <ac:inkMk id="2" creationId="{DF6ACA91-96AE-42B0-837E-40BC67FEA3A6}"/>
          </ac:inkMkLst>
        </pc:inkChg>
        <pc:inkChg chg="add">
          <ac:chgData name="정근채" userId="bf3f9740-ba12-4a95-bdcd-7a89d0b0b3a3" providerId="ADAL" clId="{B5EE616A-E2BB-4D7E-BC08-FACCF2051863}" dt="2020-08-04T06:54:14.097" v="3"/>
          <ac:inkMkLst>
            <pc:docMk/>
            <pc:sldMk cId="3134899762" sldId="314"/>
            <ac:inkMk id="3" creationId="{8DDBB1DF-7946-41F3-8031-D208B54370F5}"/>
          </ac:inkMkLst>
        </pc:inkChg>
      </pc:sldChg>
      <pc:sldChg chg="addSp delSp modSp mod">
        <pc:chgData name="정근채" userId="bf3f9740-ba12-4a95-bdcd-7a89d0b0b3a3" providerId="ADAL" clId="{B5EE616A-E2BB-4D7E-BC08-FACCF2051863}" dt="2020-08-04T07:06:20.798" v="5"/>
        <pc:sldMkLst>
          <pc:docMk/>
          <pc:sldMk cId="1678712740" sldId="315"/>
        </pc:sldMkLst>
        <pc:picChg chg="add mod">
          <ac:chgData name="정근채" userId="bf3f9740-ba12-4a95-bdcd-7a89d0b0b3a3" providerId="ADAL" clId="{B5EE616A-E2BB-4D7E-BC08-FACCF2051863}" dt="2020-08-04T07:06:20.798" v="5"/>
          <ac:picMkLst>
            <pc:docMk/>
            <pc:sldMk cId="1678712740" sldId="315"/>
            <ac:picMk id="5" creationId="{EB1EFE8C-21B6-4DE6-9993-9D7DD9469192}"/>
          </ac:picMkLst>
        </pc:picChg>
        <pc:inkChg chg="add del">
          <ac:chgData name="정근채" userId="bf3f9740-ba12-4a95-bdcd-7a89d0b0b3a3" providerId="ADAL" clId="{B5EE616A-E2BB-4D7E-BC08-FACCF2051863}" dt="2020-08-04T07:02:47.818" v="4" actId="478"/>
          <ac:inkMkLst>
            <pc:docMk/>
            <pc:sldMk cId="1678712740" sldId="315"/>
            <ac:inkMk id="2" creationId="{C3E4ECF8-42FB-4F81-A82D-D60AE9FEDC5B}"/>
          </ac:inkMkLst>
        </pc:inkChg>
        <pc:inkChg chg="add">
          <ac:chgData name="정근채" userId="bf3f9740-ba12-4a95-bdcd-7a89d0b0b3a3" providerId="ADAL" clId="{B5EE616A-E2BB-4D7E-BC08-FACCF2051863}" dt="2020-08-04T07:06:20.798" v="5"/>
          <ac:inkMkLst>
            <pc:docMk/>
            <pc:sldMk cId="1678712740" sldId="315"/>
            <ac:inkMk id="4" creationId="{5461EF99-CDDA-43AB-BC81-15159B5CA821}"/>
          </ac:inkMkLst>
        </pc:inkChg>
      </pc:sldChg>
      <pc:sldChg chg="addSp modSp">
        <pc:chgData name="정근채" userId="bf3f9740-ba12-4a95-bdcd-7a89d0b0b3a3" providerId="ADAL" clId="{B5EE616A-E2BB-4D7E-BC08-FACCF2051863}" dt="2020-08-04T07:11:05.797" v="6"/>
        <pc:sldMkLst>
          <pc:docMk/>
          <pc:sldMk cId="1503357065" sldId="316"/>
        </pc:sldMkLst>
        <pc:picChg chg="add mod">
          <ac:chgData name="정근채" userId="bf3f9740-ba12-4a95-bdcd-7a89d0b0b3a3" providerId="ADAL" clId="{B5EE616A-E2BB-4D7E-BC08-FACCF2051863}" dt="2020-08-04T07:11:05.797" v="6"/>
          <ac:picMkLst>
            <pc:docMk/>
            <pc:sldMk cId="1503357065" sldId="316"/>
            <ac:picMk id="4" creationId="{53AA55A5-1CFF-440E-8568-BA5B185AD020}"/>
          </ac:picMkLst>
        </pc:picChg>
        <pc:inkChg chg="add">
          <ac:chgData name="정근채" userId="bf3f9740-ba12-4a95-bdcd-7a89d0b0b3a3" providerId="ADAL" clId="{B5EE616A-E2BB-4D7E-BC08-FACCF2051863}" dt="2020-08-04T07:11:05.797" v="6"/>
          <ac:inkMkLst>
            <pc:docMk/>
            <pc:sldMk cId="1503357065" sldId="316"/>
            <ac:inkMk id="2" creationId="{5FD29D2C-5CDB-4408-836F-988B03D7BBA0}"/>
          </ac:inkMkLst>
        </pc:inkChg>
      </pc:sldChg>
      <pc:sldChg chg="add del">
        <pc:chgData name="정근채" userId="bf3f9740-ba12-4a95-bdcd-7a89d0b0b3a3" providerId="ADAL" clId="{B5EE616A-E2BB-4D7E-BC08-FACCF2051863}" dt="2020-08-04T07:11:49.400" v="8"/>
        <pc:sldMkLst>
          <pc:docMk/>
          <pc:sldMk cId="2658821249" sldId="317"/>
        </pc:sldMkLst>
      </pc:sldChg>
      <pc:sldChg chg="addSp modSp ord">
        <pc:chgData name="정근채" userId="bf3f9740-ba12-4a95-bdcd-7a89d0b0b3a3" providerId="ADAL" clId="{B5EE616A-E2BB-4D7E-BC08-FACCF2051863}" dt="2020-08-04T07:20:12.067" v="11"/>
        <pc:sldMkLst>
          <pc:docMk/>
          <pc:sldMk cId="1806405069" sldId="318"/>
        </pc:sldMkLst>
        <pc:picChg chg="add mod">
          <ac:chgData name="정근채" userId="bf3f9740-ba12-4a95-bdcd-7a89d0b0b3a3" providerId="ADAL" clId="{B5EE616A-E2BB-4D7E-BC08-FACCF2051863}" dt="2020-08-04T07:20:12.067" v="11"/>
          <ac:picMkLst>
            <pc:docMk/>
            <pc:sldMk cId="1806405069" sldId="318"/>
            <ac:picMk id="4" creationId="{15C0AD68-D0F9-4AC5-BE40-779B64EBAD9A}"/>
          </ac:picMkLst>
        </pc:picChg>
        <pc:inkChg chg="add">
          <ac:chgData name="정근채" userId="bf3f9740-ba12-4a95-bdcd-7a89d0b0b3a3" providerId="ADAL" clId="{B5EE616A-E2BB-4D7E-BC08-FACCF2051863}" dt="2020-08-04T07:20:12.067" v="11"/>
          <ac:inkMkLst>
            <pc:docMk/>
            <pc:sldMk cId="1806405069" sldId="318"/>
            <ac:inkMk id="2" creationId="{604F2B03-7889-4449-A59C-05B24CF29C45}"/>
          </ac:inkMkLst>
        </pc:inkChg>
      </pc:sldChg>
      <pc:sldChg chg="add del ord">
        <pc:chgData name="정근채" userId="bf3f9740-ba12-4a95-bdcd-7a89d0b0b3a3" providerId="ADAL" clId="{B5EE616A-E2BB-4D7E-BC08-FACCF2051863}" dt="2020-08-04T07:21:01.782" v="15"/>
        <pc:sldMkLst>
          <pc:docMk/>
          <pc:sldMk cId="2192855793" sldId="319"/>
        </pc:sldMkLst>
      </pc:sldChg>
      <pc:sldChg chg="del">
        <pc:chgData name="정근채" userId="bf3f9740-ba12-4a95-bdcd-7a89d0b0b3a3" providerId="ADAL" clId="{B5EE616A-E2BB-4D7E-BC08-FACCF2051863}" dt="2020-08-04T07:21:15.406" v="17" actId="47"/>
        <pc:sldMkLst>
          <pc:docMk/>
          <pc:sldMk cId="3711209757" sldId="320"/>
        </pc:sldMkLst>
      </pc:sldChg>
      <pc:sldChg chg="addSp modSp">
        <pc:chgData name="정근채" userId="bf3f9740-ba12-4a95-bdcd-7a89d0b0b3a3" providerId="ADAL" clId="{B5EE616A-E2BB-4D7E-BC08-FACCF2051863}" dt="2020-08-04T07:31:11.057" v="18"/>
        <pc:sldMkLst>
          <pc:docMk/>
          <pc:sldMk cId="428669936" sldId="321"/>
        </pc:sldMkLst>
        <pc:picChg chg="add mod">
          <ac:chgData name="정근채" userId="bf3f9740-ba12-4a95-bdcd-7a89d0b0b3a3" providerId="ADAL" clId="{B5EE616A-E2BB-4D7E-BC08-FACCF2051863}" dt="2020-08-04T07:31:11.057" v="18"/>
          <ac:picMkLst>
            <pc:docMk/>
            <pc:sldMk cId="428669936" sldId="321"/>
            <ac:picMk id="4" creationId="{AC97F2FC-9EBB-4848-8BE0-3F1D439220B0}"/>
          </ac:picMkLst>
        </pc:picChg>
        <pc:inkChg chg="add">
          <ac:chgData name="정근채" userId="bf3f9740-ba12-4a95-bdcd-7a89d0b0b3a3" providerId="ADAL" clId="{B5EE616A-E2BB-4D7E-BC08-FACCF2051863}" dt="2020-08-04T07:31:11.057" v="18"/>
          <ac:inkMkLst>
            <pc:docMk/>
            <pc:sldMk cId="428669936" sldId="321"/>
            <ac:inkMk id="2" creationId="{0FF520D9-D499-488E-9478-DCF272CC1702}"/>
          </ac:inkMkLst>
        </pc:inkChg>
      </pc:sldChg>
      <pc:sldChg chg="addSp delSp modSp">
        <pc:chgData name="정근채" userId="bf3f9740-ba12-4a95-bdcd-7a89d0b0b3a3" providerId="ADAL" clId="{B5EE616A-E2BB-4D7E-BC08-FACCF2051863}" dt="2020-08-04T07:37:38.740" v="20"/>
        <pc:sldMkLst>
          <pc:docMk/>
          <pc:sldMk cId="2199197188" sldId="322"/>
        </pc:sldMkLst>
        <pc:picChg chg="add del mod">
          <ac:chgData name="정근채" userId="bf3f9740-ba12-4a95-bdcd-7a89d0b0b3a3" providerId="ADAL" clId="{B5EE616A-E2BB-4D7E-BC08-FACCF2051863}" dt="2020-08-04T07:37:38.740" v="20"/>
          <ac:picMkLst>
            <pc:docMk/>
            <pc:sldMk cId="2199197188" sldId="322"/>
            <ac:picMk id="3" creationId="{9837DD9F-D5D2-4C1F-9409-94089CF9DF9F}"/>
          </ac:picMkLst>
        </pc:picChg>
        <pc:picChg chg="add mod">
          <ac:chgData name="정근채" userId="bf3f9740-ba12-4a95-bdcd-7a89d0b0b3a3" providerId="ADAL" clId="{B5EE616A-E2BB-4D7E-BC08-FACCF2051863}" dt="2020-08-04T07:37:38.740" v="20"/>
          <ac:picMkLst>
            <pc:docMk/>
            <pc:sldMk cId="2199197188" sldId="322"/>
            <ac:picMk id="5" creationId="{B84D12CF-C16B-475B-8617-999046AC1248}"/>
          </ac:picMkLst>
        </pc:picChg>
        <pc:inkChg chg="add">
          <ac:chgData name="정근채" userId="bf3f9740-ba12-4a95-bdcd-7a89d0b0b3a3" providerId="ADAL" clId="{B5EE616A-E2BB-4D7E-BC08-FACCF2051863}" dt="2020-08-04T07:37:38.740" v="20"/>
          <ac:inkMkLst>
            <pc:docMk/>
            <pc:sldMk cId="2199197188" sldId="322"/>
            <ac:inkMk id="4" creationId="{E90BFE65-A16D-4AA3-A506-8E1CF146BD17}"/>
          </ac:inkMkLst>
        </pc:inkChg>
      </pc:sldChg>
      <pc:sldChg chg="addSp delSp modSp">
        <pc:chgData name="정근채" userId="bf3f9740-ba12-4a95-bdcd-7a89d0b0b3a3" providerId="ADAL" clId="{B5EE616A-E2BB-4D7E-BC08-FACCF2051863}" dt="2020-08-04T07:43:22.009" v="21"/>
        <pc:sldMkLst>
          <pc:docMk/>
          <pc:sldMk cId="3149662688" sldId="323"/>
        </pc:sldMkLst>
        <pc:picChg chg="add del mod">
          <ac:chgData name="정근채" userId="bf3f9740-ba12-4a95-bdcd-7a89d0b0b3a3" providerId="ADAL" clId="{B5EE616A-E2BB-4D7E-BC08-FACCF2051863}" dt="2020-08-04T07:43:22.009" v="21"/>
          <ac:picMkLst>
            <pc:docMk/>
            <pc:sldMk cId="3149662688" sldId="323"/>
            <ac:picMk id="2" creationId="{41EF94D3-E51E-4FB6-81D6-B33331EF5236}"/>
          </ac:picMkLst>
        </pc:picChg>
        <pc:picChg chg="add mod">
          <ac:chgData name="정근채" userId="bf3f9740-ba12-4a95-bdcd-7a89d0b0b3a3" providerId="ADAL" clId="{B5EE616A-E2BB-4D7E-BC08-FACCF2051863}" dt="2020-08-04T07:43:22.009" v="21"/>
          <ac:picMkLst>
            <pc:docMk/>
            <pc:sldMk cId="3149662688" sldId="323"/>
            <ac:picMk id="5" creationId="{8837923C-05BD-4733-BF15-0F1B0BB86990}"/>
          </ac:picMkLst>
        </pc:picChg>
        <pc:inkChg chg="add">
          <ac:chgData name="정근채" userId="bf3f9740-ba12-4a95-bdcd-7a89d0b0b3a3" providerId="ADAL" clId="{B5EE616A-E2BB-4D7E-BC08-FACCF2051863}" dt="2020-08-04T07:43:22.009" v="21"/>
          <ac:inkMkLst>
            <pc:docMk/>
            <pc:sldMk cId="3149662688" sldId="323"/>
            <ac:inkMk id="4" creationId="{454A8398-438E-4A77-BD10-755651EACCD7}"/>
          </ac:inkMkLst>
        </pc:inkChg>
      </pc:sldChg>
      <pc:sldChg chg="del">
        <pc:chgData name="정근채" userId="bf3f9740-ba12-4a95-bdcd-7a89d0b0b3a3" providerId="ADAL" clId="{B5EE616A-E2BB-4D7E-BC08-FACCF2051863}" dt="2020-08-04T07:43:42.129" v="23" actId="47"/>
        <pc:sldMkLst>
          <pc:docMk/>
          <pc:sldMk cId="3134925660" sldId="324"/>
        </pc:sldMkLst>
      </pc:sldChg>
      <pc:sldChg chg="addSp modSp">
        <pc:chgData name="정근채" userId="bf3f9740-ba12-4a95-bdcd-7a89d0b0b3a3" providerId="ADAL" clId="{B5EE616A-E2BB-4D7E-BC08-FACCF2051863}" dt="2020-08-04T07:48:26.607" v="24"/>
        <pc:sldMkLst>
          <pc:docMk/>
          <pc:sldMk cId="275802485" sldId="325"/>
        </pc:sldMkLst>
        <pc:picChg chg="add mod">
          <ac:chgData name="정근채" userId="bf3f9740-ba12-4a95-bdcd-7a89d0b0b3a3" providerId="ADAL" clId="{B5EE616A-E2BB-4D7E-BC08-FACCF2051863}" dt="2020-08-04T07:48:26.607" v="24"/>
          <ac:picMkLst>
            <pc:docMk/>
            <pc:sldMk cId="275802485" sldId="325"/>
            <ac:picMk id="6" creationId="{9455D76D-FF4F-4884-8792-DF9964B5997D}"/>
          </ac:picMkLst>
        </pc:picChg>
        <pc:inkChg chg="add">
          <ac:chgData name="정근채" userId="bf3f9740-ba12-4a95-bdcd-7a89d0b0b3a3" providerId="ADAL" clId="{B5EE616A-E2BB-4D7E-BC08-FACCF2051863}" dt="2020-08-04T07:48:26.607" v="24"/>
          <ac:inkMkLst>
            <pc:docMk/>
            <pc:sldMk cId="275802485" sldId="325"/>
            <ac:inkMk id="2" creationId="{5807B924-DCE4-4D08-8059-60C280A817CC}"/>
          </ac:inkMkLst>
        </pc:inkChg>
      </pc:sldChg>
      <pc:sldChg chg="addSp modSp">
        <pc:chgData name="정근채" userId="bf3f9740-ba12-4a95-bdcd-7a89d0b0b3a3" providerId="ADAL" clId="{B5EE616A-E2BB-4D7E-BC08-FACCF2051863}" dt="2020-08-04T07:51:05.383" v="25"/>
        <pc:sldMkLst>
          <pc:docMk/>
          <pc:sldMk cId="2743927692" sldId="326"/>
        </pc:sldMkLst>
        <pc:picChg chg="add mod">
          <ac:chgData name="정근채" userId="bf3f9740-ba12-4a95-bdcd-7a89d0b0b3a3" providerId="ADAL" clId="{B5EE616A-E2BB-4D7E-BC08-FACCF2051863}" dt="2020-08-04T07:51:05.383" v="25"/>
          <ac:picMkLst>
            <pc:docMk/>
            <pc:sldMk cId="2743927692" sldId="326"/>
            <ac:picMk id="4" creationId="{D022D1DB-4766-492C-8977-4EFC7FBE2614}"/>
          </ac:picMkLst>
        </pc:picChg>
        <pc:inkChg chg="add">
          <ac:chgData name="정근채" userId="bf3f9740-ba12-4a95-bdcd-7a89d0b0b3a3" providerId="ADAL" clId="{B5EE616A-E2BB-4D7E-BC08-FACCF2051863}" dt="2020-08-04T07:51:05.383" v="25"/>
          <ac:inkMkLst>
            <pc:docMk/>
            <pc:sldMk cId="2743927692" sldId="326"/>
            <ac:inkMk id="2" creationId="{14DC8AE8-5252-4330-9C31-1C16B584283E}"/>
          </ac:inkMkLst>
        </pc:inkChg>
      </pc:sldChg>
      <pc:sldChg chg="addSp modSp">
        <pc:chgData name="정근채" userId="bf3f9740-ba12-4a95-bdcd-7a89d0b0b3a3" providerId="ADAL" clId="{B5EE616A-E2BB-4D7E-BC08-FACCF2051863}" dt="2020-08-04T07:53:07.467" v="26"/>
        <pc:sldMkLst>
          <pc:docMk/>
          <pc:sldMk cId="1611724835" sldId="327"/>
        </pc:sldMkLst>
        <pc:picChg chg="add mod">
          <ac:chgData name="정근채" userId="bf3f9740-ba12-4a95-bdcd-7a89d0b0b3a3" providerId="ADAL" clId="{B5EE616A-E2BB-4D7E-BC08-FACCF2051863}" dt="2020-08-04T07:53:07.467" v="26"/>
          <ac:picMkLst>
            <pc:docMk/>
            <pc:sldMk cId="1611724835" sldId="327"/>
            <ac:picMk id="4" creationId="{337B8AB4-DA9A-4FFE-98C5-F21865FE470E}"/>
          </ac:picMkLst>
        </pc:picChg>
        <pc:inkChg chg="add">
          <ac:chgData name="정근채" userId="bf3f9740-ba12-4a95-bdcd-7a89d0b0b3a3" providerId="ADAL" clId="{B5EE616A-E2BB-4D7E-BC08-FACCF2051863}" dt="2020-08-04T07:53:07.467" v="26"/>
          <ac:inkMkLst>
            <pc:docMk/>
            <pc:sldMk cId="1611724835" sldId="327"/>
            <ac:inkMk id="2" creationId="{79D12BF5-0AD8-48A1-B0AF-FB52CA82CF45}"/>
          </ac:inkMkLst>
        </pc:inkChg>
      </pc:sldChg>
      <pc:sldChg chg="addSp modSp">
        <pc:chgData name="정근채" userId="bf3f9740-ba12-4a95-bdcd-7a89d0b0b3a3" providerId="ADAL" clId="{B5EE616A-E2BB-4D7E-BC08-FACCF2051863}" dt="2020-08-04T08:06:23.504" v="29"/>
        <pc:sldMkLst>
          <pc:docMk/>
          <pc:sldMk cId="4140824772" sldId="328"/>
        </pc:sldMkLst>
        <pc:picChg chg="add mod">
          <ac:chgData name="정근채" userId="bf3f9740-ba12-4a95-bdcd-7a89d0b0b3a3" providerId="ADAL" clId="{B5EE616A-E2BB-4D7E-BC08-FACCF2051863}" dt="2020-08-04T08:06:23.504" v="29"/>
          <ac:picMkLst>
            <pc:docMk/>
            <pc:sldMk cId="4140824772" sldId="328"/>
            <ac:picMk id="4" creationId="{3BAAF542-6A5F-4EDD-A40F-4477174A15CF}"/>
          </ac:picMkLst>
        </pc:picChg>
        <pc:inkChg chg="add">
          <ac:chgData name="정근채" userId="bf3f9740-ba12-4a95-bdcd-7a89d0b0b3a3" providerId="ADAL" clId="{B5EE616A-E2BB-4D7E-BC08-FACCF2051863}" dt="2020-08-04T08:06:23.504" v="29"/>
          <ac:inkMkLst>
            <pc:docMk/>
            <pc:sldMk cId="4140824772" sldId="328"/>
            <ac:inkMk id="2" creationId="{5B2A044B-562A-4002-A028-235643F491B6}"/>
          </ac:inkMkLst>
        </pc:inkChg>
      </pc:sldChg>
      <pc:sldChg chg="add del">
        <pc:chgData name="정근채" userId="bf3f9740-ba12-4a95-bdcd-7a89d0b0b3a3" providerId="ADAL" clId="{B5EE616A-E2BB-4D7E-BC08-FACCF2051863}" dt="2020-08-04T08:06:58.743" v="31"/>
        <pc:sldMkLst>
          <pc:docMk/>
          <pc:sldMk cId="4094573096" sldId="329"/>
        </pc:sldMkLst>
      </pc:sldChg>
      <pc:sldChg chg="add del">
        <pc:chgData name="정근채" userId="bf3f9740-ba12-4a95-bdcd-7a89d0b0b3a3" providerId="ADAL" clId="{B5EE616A-E2BB-4D7E-BC08-FACCF2051863}" dt="2020-08-04T07:56:55.421" v="28"/>
        <pc:sldMkLst>
          <pc:docMk/>
          <pc:sldMk cId="1527851227" sldId="330"/>
        </pc:sldMkLst>
      </pc:sldChg>
      <pc:sldChg chg="addSp modSp">
        <pc:chgData name="정근채" userId="bf3f9740-ba12-4a95-bdcd-7a89d0b0b3a3" providerId="ADAL" clId="{B5EE616A-E2BB-4D7E-BC08-FACCF2051863}" dt="2020-08-04T08:21:23.845" v="32"/>
        <pc:sldMkLst>
          <pc:docMk/>
          <pc:sldMk cId="3144106192" sldId="331"/>
        </pc:sldMkLst>
        <pc:picChg chg="add mod">
          <ac:chgData name="정근채" userId="bf3f9740-ba12-4a95-bdcd-7a89d0b0b3a3" providerId="ADAL" clId="{B5EE616A-E2BB-4D7E-BC08-FACCF2051863}" dt="2020-08-04T08:21:23.845" v="32"/>
          <ac:picMkLst>
            <pc:docMk/>
            <pc:sldMk cId="3144106192" sldId="331"/>
            <ac:picMk id="5" creationId="{3A005156-9F81-400C-A6A1-5EDDE0F28A4B}"/>
          </ac:picMkLst>
        </pc:picChg>
        <pc:inkChg chg="add">
          <ac:chgData name="정근채" userId="bf3f9740-ba12-4a95-bdcd-7a89d0b0b3a3" providerId="ADAL" clId="{B5EE616A-E2BB-4D7E-BC08-FACCF2051863}" dt="2020-08-04T08:21:23.845" v="32"/>
          <ac:inkMkLst>
            <pc:docMk/>
            <pc:sldMk cId="3144106192" sldId="331"/>
            <ac:inkMk id="4" creationId="{CF045C73-22CF-40EB-8E50-4704F2AA2CD9}"/>
          </ac:inkMkLst>
        </pc:inkChg>
      </pc:sldChg>
      <pc:sldChg chg="addSp modSp">
        <pc:chgData name="정근채" userId="bf3f9740-ba12-4a95-bdcd-7a89d0b0b3a3" providerId="ADAL" clId="{B5EE616A-E2BB-4D7E-BC08-FACCF2051863}" dt="2020-08-04T08:21:23.845" v="32"/>
        <pc:sldMkLst>
          <pc:docMk/>
          <pc:sldMk cId="993284497" sldId="332"/>
        </pc:sldMkLst>
        <pc:picChg chg="add mod">
          <ac:chgData name="정근채" userId="bf3f9740-ba12-4a95-bdcd-7a89d0b0b3a3" providerId="ADAL" clId="{B5EE616A-E2BB-4D7E-BC08-FACCF2051863}" dt="2020-08-04T08:21:23.845" v="32"/>
          <ac:picMkLst>
            <pc:docMk/>
            <pc:sldMk cId="993284497" sldId="332"/>
            <ac:picMk id="4" creationId="{A49BB81C-A46F-4C23-97F7-EA1A2C0980FD}"/>
          </ac:picMkLst>
        </pc:picChg>
        <pc:inkChg chg="add">
          <ac:chgData name="정근채" userId="bf3f9740-ba12-4a95-bdcd-7a89d0b0b3a3" providerId="ADAL" clId="{B5EE616A-E2BB-4D7E-BC08-FACCF2051863}" dt="2020-08-04T08:21:23.845" v="32"/>
          <ac:inkMkLst>
            <pc:docMk/>
            <pc:sldMk cId="993284497" sldId="332"/>
            <ac:inkMk id="2" creationId="{DF4AD33F-6BAA-47FE-9A39-1E6B8C7D5B5B}"/>
          </ac:inkMkLst>
        </pc:inkChg>
      </pc:sldChg>
      <pc:sldChg chg="addSp modSp">
        <pc:chgData name="정근채" userId="bf3f9740-ba12-4a95-bdcd-7a89d0b0b3a3" providerId="ADAL" clId="{B5EE616A-E2BB-4D7E-BC08-FACCF2051863}" dt="2020-08-04T08:21:23.845" v="32"/>
        <pc:sldMkLst>
          <pc:docMk/>
          <pc:sldMk cId="1985931329" sldId="333"/>
        </pc:sldMkLst>
        <pc:picChg chg="add mod">
          <ac:chgData name="정근채" userId="bf3f9740-ba12-4a95-bdcd-7a89d0b0b3a3" providerId="ADAL" clId="{B5EE616A-E2BB-4D7E-BC08-FACCF2051863}" dt="2020-08-04T08:21:23.845" v="32"/>
          <ac:picMkLst>
            <pc:docMk/>
            <pc:sldMk cId="1985931329" sldId="333"/>
            <ac:picMk id="4" creationId="{1173B9F2-3C9E-4CEE-B29C-369D81D9EE46}"/>
          </ac:picMkLst>
        </pc:picChg>
      </pc:sldChg>
      <pc:sldChg chg="add">
        <pc:chgData name="정근채" userId="bf3f9740-ba12-4a95-bdcd-7a89d0b0b3a3" providerId="ADAL" clId="{B5EE616A-E2BB-4D7E-BC08-FACCF2051863}" dt="2020-08-04T07:21:12.111" v="16"/>
        <pc:sldMkLst>
          <pc:docMk/>
          <pc:sldMk cId="3109469799" sldId="334"/>
        </pc:sldMkLst>
      </pc:sldChg>
      <pc:sldChg chg="add">
        <pc:chgData name="정근채" userId="bf3f9740-ba12-4a95-bdcd-7a89d0b0b3a3" providerId="ADAL" clId="{B5EE616A-E2BB-4D7E-BC08-FACCF2051863}" dt="2020-08-04T07:43:39.495" v="22"/>
        <pc:sldMkLst>
          <pc:docMk/>
          <pc:sldMk cId="3416335342" sldId="335"/>
        </pc:sldMkLst>
      </pc:sldChg>
    </pc:docChg>
  </pc:docChgLst>
  <pc:docChgLst>
    <pc:chgData name="정근채" userId="bf3f9740-ba12-4a95-bdcd-7a89d0b0b3a3" providerId="ADAL" clId="{64E37BFB-59D4-41E3-877A-7BDCF18FBC4F}"/>
    <pc:docChg chg="modSld">
      <pc:chgData name="정근채" userId="bf3f9740-ba12-4a95-bdcd-7a89d0b0b3a3" providerId="ADAL" clId="{64E37BFB-59D4-41E3-877A-7BDCF18FBC4F}" dt="2022-08-02T06:05:36.472" v="0"/>
      <pc:docMkLst>
        <pc:docMk/>
      </pc:docMkLst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3134899762" sldId="314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3134899762" sldId="314"/>
            <ac:picMk id="5" creationId="{A6BF81DB-B984-4152-B6A6-49F8EABA2A84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3134899762" sldId="314"/>
            <ac:inkMk id="3" creationId="{8DDBB1DF-7946-41F3-8031-D208B54370F5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1678712740" sldId="315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1678712740" sldId="315"/>
            <ac:picMk id="5" creationId="{EB1EFE8C-21B6-4DE6-9993-9D7DD9469192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1678712740" sldId="315"/>
            <ac:inkMk id="4" creationId="{5461EF99-CDDA-43AB-BC81-15159B5CA821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1503357065" sldId="316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1503357065" sldId="316"/>
            <ac:picMk id="4" creationId="{53AA55A5-1CFF-440E-8568-BA5B185AD020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1503357065" sldId="316"/>
            <ac:inkMk id="2" creationId="{5FD29D2C-5CDB-4408-836F-988B03D7BBA0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2658821249" sldId="317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2658821249" sldId="317"/>
            <ac:picMk id="4" creationId="{5BB8D943-BE4C-4AA4-BD99-0491665C65DD}"/>
          </ac:picMkLst>
        </pc:pic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1806405069" sldId="318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1806405069" sldId="318"/>
            <ac:picMk id="4" creationId="{15C0AD68-D0F9-4AC5-BE40-779B64EBAD9A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1806405069" sldId="318"/>
            <ac:inkMk id="2" creationId="{604F2B03-7889-4449-A59C-05B24CF29C45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2192855793" sldId="319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2192855793" sldId="319"/>
            <ac:picMk id="2" creationId="{5DCBE816-6D67-4C89-8635-C817405AF0C8}"/>
          </ac:picMkLst>
        </pc:pic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428669936" sldId="321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428669936" sldId="321"/>
            <ac:picMk id="4" creationId="{AC97F2FC-9EBB-4848-8BE0-3F1D439220B0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428669936" sldId="321"/>
            <ac:inkMk id="2" creationId="{0FF520D9-D499-488E-9478-DCF272CC1702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2199197188" sldId="322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2199197188" sldId="322"/>
            <ac:picMk id="5" creationId="{B84D12CF-C16B-475B-8617-999046AC1248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2199197188" sldId="322"/>
            <ac:inkMk id="4" creationId="{E90BFE65-A16D-4AA3-A506-8E1CF146BD17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3149662688" sldId="323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3149662688" sldId="323"/>
            <ac:picMk id="5" creationId="{8837923C-05BD-4733-BF15-0F1B0BB86990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3149662688" sldId="323"/>
            <ac:inkMk id="4" creationId="{454A8398-438E-4A77-BD10-755651EACCD7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275802485" sldId="325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275802485" sldId="325"/>
            <ac:picMk id="6" creationId="{9455D76D-FF4F-4884-8792-DF9964B5997D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275802485" sldId="325"/>
            <ac:inkMk id="2" creationId="{5807B924-DCE4-4D08-8059-60C280A817CC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2743927692" sldId="326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2743927692" sldId="326"/>
            <ac:picMk id="4" creationId="{D022D1DB-4766-492C-8977-4EFC7FBE2614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2743927692" sldId="326"/>
            <ac:inkMk id="2" creationId="{14DC8AE8-5252-4330-9C31-1C16B584283E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1611724835" sldId="327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1611724835" sldId="327"/>
            <ac:picMk id="4" creationId="{337B8AB4-DA9A-4FFE-98C5-F21865FE470E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1611724835" sldId="327"/>
            <ac:inkMk id="2" creationId="{79D12BF5-0AD8-48A1-B0AF-FB52CA82CF45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4140824772" sldId="328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4140824772" sldId="328"/>
            <ac:picMk id="4" creationId="{3BAAF542-6A5F-4EDD-A40F-4477174A15CF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4140824772" sldId="328"/>
            <ac:inkMk id="2" creationId="{5B2A044B-562A-4002-A028-235643F491B6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4094573096" sldId="329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4094573096" sldId="329"/>
            <ac:picMk id="2" creationId="{8577BDD2-DB14-4881-B358-A682BB5D914D}"/>
          </ac:picMkLst>
        </pc:pic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1527851227" sldId="330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1527851227" sldId="330"/>
            <ac:picMk id="4" creationId="{5252DF78-3308-423A-BEF6-CA8D809078B6}"/>
          </ac:picMkLst>
        </pc:pic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3144106192" sldId="331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3144106192" sldId="331"/>
            <ac:picMk id="5" creationId="{3A005156-9F81-400C-A6A1-5EDDE0F28A4B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3144106192" sldId="331"/>
            <ac:inkMk id="4" creationId="{CF045C73-22CF-40EB-8E50-4704F2AA2CD9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993284497" sldId="332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993284497" sldId="332"/>
            <ac:picMk id="4" creationId="{A49BB81C-A46F-4C23-97F7-EA1A2C0980FD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993284497" sldId="332"/>
            <ac:inkMk id="2" creationId="{DF4AD33F-6BAA-47FE-9A39-1E6B8C7D5B5B}"/>
          </ac:inkMkLst>
        </pc:ink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3109469799" sldId="334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3109469799" sldId="334"/>
            <ac:picMk id="2" creationId="{659BA2F9-DFEF-42DF-8E37-D166D3F6CEC1}"/>
          </ac:picMkLst>
        </pc:picChg>
      </pc:sldChg>
      <pc:sldChg chg="delSp modTransition modAnim">
        <pc:chgData name="정근채" userId="bf3f9740-ba12-4a95-bdcd-7a89d0b0b3a3" providerId="ADAL" clId="{64E37BFB-59D4-41E3-877A-7BDCF18FBC4F}" dt="2022-08-02T06:05:36.472" v="0"/>
        <pc:sldMkLst>
          <pc:docMk/>
          <pc:sldMk cId="3416335342" sldId="335"/>
        </pc:sldMkLst>
        <pc:picChg chg="del">
          <ac:chgData name="정근채" userId="bf3f9740-ba12-4a95-bdcd-7a89d0b0b3a3" providerId="ADAL" clId="{64E37BFB-59D4-41E3-877A-7BDCF18FBC4F}" dt="2022-08-02T06:05:36.472" v="0"/>
          <ac:picMkLst>
            <pc:docMk/>
            <pc:sldMk cId="3416335342" sldId="335"/>
            <ac:picMk id="4" creationId="{AA03AA0B-FF50-47DF-9F2F-073F5D313B43}"/>
          </ac:picMkLst>
        </pc:picChg>
        <pc:inkChg chg="del">
          <ac:chgData name="정근채" userId="bf3f9740-ba12-4a95-bdcd-7a89d0b0b3a3" providerId="ADAL" clId="{64E37BFB-59D4-41E3-877A-7BDCF18FBC4F}" dt="2022-08-02T06:05:36.472" v="0"/>
          <ac:inkMkLst>
            <pc:docMk/>
            <pc:sldMk cId="3416335342" sldId="335"/>
            <ac:inkMk id="2" creationId="{08E26959-655C-4661-B080-F0B7443271BD}"/>
          </ac:inkMkLst>
        </pc:inkChg>
      </pc:sldChg>
    </pc:docChg>
  </pc:docChgLst>
  <pc:docChgLst>
    <pc:chgData name="정근채" userId="bf3f9740-ba12-4a95-bdcd-7a89d0b0b3a3" providerId="ADAL" clId="{52480953-CEDA-4C02-BFD7-DA862F0C9FD2}"/>
    <pc:docChg chg="undo custSel modSld">
      <pc:chgData name="정근채" userId="bf3f9740-ba12-4a95-bdcd-7a89d0b0b3a3" providerId="ADAL" clId="{52480953-CEDA-4C02-BFD7-DA862F0C9FD2}" dt="2022-09-20T23:30:26.325" v="204" actId="1076"/>
      <pc:docMkLst>
        <pc:docMk/>
      </pc:docMkLst>
      <pc:sldChg chg="addSp delSp modSp mod modAnim">
        <pc:chgData name="정근채" userId="bf3f9740-ba12-4a95-bdcd-7a89d0b0b3a3" providerId="ADAL" clId="{52480953-CEDA-4C02-BFD7-DA862F0C9FD2}" dt="2022-09-13T02:29:36.919" v="201"/>
        <pc:sldMkLst>
          <pc:docMk/>
          <pc:sldMk cId="1503357065" sldId="316"/>
        </pc:sldMkLst>
        <pc:spChg chg="add mod">
          <ac:chgData name="정근채" userId="bf3f9740-ba12-4a95-bdcd-7a89d0b0b3a3" providerId="ADAL" clId="{52480953-CEDA-4C02-BFD7-DA862F0C9FD2}" dt="2022-09-12T04:00:55.349" v="198" actId="1076"/>
          <ac:spMkLst>
            <pc:docMk/>
            <pc:sldMk cId="1503357065" sldId="316"/>
            <ac:spMk id="2" creationId="{58372AB8-9988-1A4F-9F9C-B1E78E083F3C}"/>
          </ac:spMkLst>
        </pc:spChg>
        <pc:picChg chg="add del mod">
          <ac:chgData name="정근채" userId="bf3f9740-ba12-4a95-bdcd-7a89d0b0b3a3" providerId="ADAL" clId="{52480953-CEDA-4C02-BFD7-DA862F0C9FD2}" dt="2022-09-12T03:53:34.372" v="190" actId="478"/>
          <ac:picMkLst>
            <pc:docMk/>
            <pc:sldMk cId="1503357065" sldId="316"/>
            <ac:picMk id="5" creationId="{4832801C-A6DD-E547-233D-555B77CC10FA}"/>
          </ac:picMkLst>
        </pc:picChg>
        <pc:picChg chg="add mod">
          <ac:chgData name="정근채" userId="bf3f9740-ba12-4a95-bdcd-7a89d0b0b3a3" providerId="ADAL" clId="{52480953-CEDA-4C02-BFD7-DA862F0C9FD2}" dt="2022-09-12T04:00:49.514" v="197" actId="1076"/>
          <ac:picMkLst>
            <pc:docMk/>
            <pc:sldMk cId="1503357065" sldId="316"/>
            <ac:picMk id="7" creationId="{3682E5A7-9CC4-0D95-8B7F-74CFCFC41695}"/>
          </ac:picMkLst>
        </pc:picChg>
      </pc:sldChg>
      <pc:sldChg chg="modSp">
        <pc:chgData name="정근채" userId="bf3f9740-ba12-4a95-bdcd-7a89d0b0b3a3" providerId="ADAL" clId="{52480953-CEDA-4C02-BFD7-DA862F0C9FD2}" dt="2022-09-20T23:30:06.740" v="202" actId="1076"/>
        <pc:sldMkLst>
          <pc:docMk/>
          <pc:sldMk cId="2199197188" sldId="322"/>
        </pc:sldMkLst>
        <pc:spChg chg="mod">
          <ac:chgData name="정근채" userId="bf3f9740-ba12-4a95-bdcd-7a89d0b0b3a3" providerId="ADAL" clId="{52480953-CEDA-4C02-BFD7-DA862F0C9FD2}" dt="2022-09-20T23:30:06.740" v="202" actId="1076"/>
          <ac:spMkLst>
            <pc:docMk/>
            <pc:sldMk cId="2199197188" sldId="322"/>
            <ac:spMk id="11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06.740" v="202" actId="1076"/>
          <ac:spMkLst>
            <pc:docMk/>
            <pc:sldMk cId="2199197188" sldId="322"/>
            <ac:spMk id="10242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06.740" v="202" actId="1076"/>
          <ac:spMkLst>
            <pc:docMk/>
            <pc:sldMk cId="2199197188" sldId="322"/>
            <ac:spMk id="10243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06.740" v="202" actId="1076"/>
          <ac:spMkLst>
            <pc:docMk/>
            <pc:sldMk cId="2199197188" sldId="322"/>
            <ac:spMk id="10278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06.740" v="202" actId="1076"/>
          <ac:spMkLst>
            <pc:docMk/>
            <pc:sldMk cId="2199197188" sldId="322"/>
            <ac:spMk id="10279" creationId="{00000000-0000-0000-0000-000000000000}"/>
          </ac:spMkLst>
        </pc:spChg>
        <pc:graphicFrameChg chg="mod">
          <ac:chgData name="정근채" userId="bf3f9740-ba12-4a95-bdcd-7a89d0b0b3a3" providerId="ADAL" clId="{52480953-CEDA-4C02-BFD7-DA862F0C9FD2}" dt="2022-09-20T23:30:06.740" v="202" actId="1076"/>
          <ac:graphicFrameMkLst>
            <pc:docMk/>
            <pc:sldMk cId="2199197188" sldId="322"/>
            <ac:graphicFrameMk id="44073" creationId="{00000000-0000-0000-0000-000000000000}"/>
          </ac:graphicFrameMkLst>
        </pc:graphicFrameChg>
      </pc:sldChg>
      <pc:sldChg chg="modSp">
        <pc:chgData name="정근채" userId="bf3f9740-ba12-4a95-bdcd-7a89d0b0b3a3" providerId="ADAL" clId="{52480953-CEDA-4C02-BFD7-DA862F0C9FD2}" dt="2022-09-20T23:30:26.325" v="204" actId="1076"/>
        <pc:sldMkLst>
          <pc:docMk/>
          <pc:sldMk cId="3149662688" sldId="323"/>
        </pc:sldMkLst>
        <pc:spChg chg="mod">
          <ac:chgData name="정근채" userId="bf3f9740-ba12-4a95-bdcd-7a89d0b0b3a3" providerId="ADAL" clId="{52480953-CEDA-4C02-BFD7-DA862F0C9FD2}" dt="2022-09-20T23:30:26.325" v="204" actId="1076"/>
          <ac:spMkLst>
            <pc:docMk/>
            <pc:sldMk cId="3149662688" sldId="323"/>
            <ac:spMk id="9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26.325" v="204" actId="1076"/>
          <ac:spMkLst>
            <pc:docMk/>
            <pc:sldMk cId="3149662688" sldId="323"/>
            <ac:spMk id="11268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26.325" v="204" actId="1076"/>
          <ac:spMkLst>
            <pc:docMk/>
            <pc:sldMk cId="3149662688" sldId="323"/>
            <ac:spMk id="11269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26.325" v="204" actId="1076"/>
          <ac:spMkLst>
            <pc:docMk/>
            <pc:sldMk cId="3149662688" sldId="323"/>
            <ac:spMk id="11302" creationId="{00000000-0000-0000-0000-000000000000}"/>
          </ac:spMkLst>
        </pc:spChg>
        <pc:spChg chg="mod">
          <ac:chgData name="정근채" userId="bf3f9740-ba12-4a95-bdcd-7a89d0b0b3a3" providerId="ADAL" clId="{52480953-CEDA-4C02-BFD7-DA862F0C9FD2}" dt="2022-09-20T23:30:26.325" v="204" actId="1076"/>
          <ac:spMkLst>
            <pc:docMk/>
            <pc:sldMk cId="3149662688" sldId="323"/>
            <ac:spMk id="11303" creationId="{00000000-0000-0000-0000-000000000000}"/>
          </ac:spMkLst>
        </pc:spChg>
        <pc:graphicFrameChg chg="mod">
          <ac:chgData name="정근채" userId="bf3f9740-ba12-4a95-bdcd-7a89d0b0b3a3" providerId="ADAL" clId="{52480953-CEDA-4C02-BFD7-DA862F0C9FD2}" dt="2022-09-20T23:30:26.325" v="204" actId="1076"/>
          <ac:graphicFrameMkLst>
            <pc:docMk/>
            <pc:sldMk cId="3149662688" sldId="323"/>
            <ac:graphicFrameMk id="45131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19339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0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0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2-09-21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2"/>
            <a:ext cx="5679440" cy="4605576"/>
          </a:xfrm>
          <a:prstGeom prst="rect">
            <a:avLst/>
          </a:prstGeom>
        </p:spPr>
        <p:txBody>
          <a:bodyPr vert="horz" lIns="99057" tIns="49528" rIns="99057" bIns="49528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0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0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berkshirehathaway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finance.yahoo.com/quote/BRK-A/" TargetMode="Externa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hyperlink" Target="http://kr.image.yahoo.com/GALLERY/read.html?img_filename=42e377adf440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jpg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hyperlink" Target="http://kcjeong.cbnu.ac.kr/working/ee/2.xl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2" Type="http://schemas.openxmlformats.org/officeDocument/2006/relationships/hyperlink" Target="http://www.lotto645.com/Modules/lotto645/campaign04.jsp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clonet.co.kr/sinsang/ssin/lotto/lotto.htm" TargetMode="External"/><Relationship Id="rId5" Type="http://schemas.openxmlformats.org/officeDocument/2006/relationships/image" Target="../media/image4.jpeg"/><Relationship Id="rId4" Type="http://schemas.openxmlformats.org/officeDocument/2006/relationships/hyperlink" Target="http://kr.rd.yahoo.com/search/iy/news_search_theme/%B7%CE%B6%C7/SIG=11crffbb8/*http:/lot.kbstar.com/quics?page=A005337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hyperlink" Target="http://www.clonet.co.kr/sinsang/ssin/lotto/lotto.htm" TargetMode="External"/><Relationship Id="rId7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hyperlink" Target="http://www.lotto645.com/Modules/lotto645/campaign04.jsp" TargetMode="Externa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hyperlink" Target="http://www.ngotimes.net/news_read.aspx?ano=28476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jpeg"/><Relationship Id="rId4" Type="http://schemas.openxmlformats.org/officeDocument/2006/relationships/hyperlink" Target="http://img.news.yahoo.co.kr/picture/b3/20050817/b320050817_18476738.jpg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2. </a:t>
            </a:r>
            <a:r>
              <a:rPr lang="ko-KR" altLang="en-US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돈의 시간적 가치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돈의 시간적 가치</a:t>
            </a:r>
          </a:p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이자율</a:t>
            </a:r>
          </a:p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이자계산방식</a:t>
            </a:r>
          </a:p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복리의 공식</a:t>
            </a:r>
          </a:p>
        </p:txBody>
      </p:sp>
      <p:pic>
        <p:nvPicPr>
          <p:cNvPr id="96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순서도: 처리 97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9" name="순서도: 처리 98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100" name="순서도: 처리 99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1" name="꺾인 연결선 100"/>
          <p:cNvCxnSpPr>
            <a:stCxn id="109" idx="2"/>
            <a:endCxn id="115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2" name="순서도: 처리 101"/>
          <p:cNvSpPr/>
          <p:nvPr/>
        </p:nvSpPr>
        <p:spPr bwMode="auto">
          <a:xfrm>
            <a:off x="1818513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3" name="순서도: 처리 102"/>
          <p:cNvSpPr/>
          <p:nvPr/>
        </p:nvSpPr>
        <p:spPr bwMode="auto">
          <a:xfrm>
            <a:off x="2239087" y="1821588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돈의 시간적 가치</a:t>
            </a:r>
          </a:p>
        </p:txBody>
      </p:sp>
      <p:sp>
        <p:nvSpPr>
          <p:cNvPr id="104" name="순서도: 처리 103"/>
          <p:cNvSpPr/>
          <p:nvPr/>
        </p:nvSpPr>
        <p:spPr bwMode="auto">
          <a:xfrm>
            <a:off x="1818513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5" name="순서도: 처리 104"/>
          <p:cNvSpPr/>
          <p:nvPr/>
        </p:nvSpPr>
        <p:spPr bwMode="auto">
          <a:xfrm>
            <a:off x="3682006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6" name="순서도: 처리 105"/>
          <p:cNvSpPr/>
          <p:nvPr/>
        </p:nvSpPr>
        <p:spPr bwMode="auto">
          <a:xfrm>
            <a:off x="4102580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적 등가</a:t>
            </a:r>
          </a:p>
        </p:txBody>
      </p:sp>
      <p:sp>
        <p:nvSpPr>
          <p:cNvPr id="107" name="순서도: 처리 106"/>
          <p:cNvSpPr/>
          <p:nvPr/>
        </p:nvSpPr>
        <p:spPr bwMode="auto">
          <a:xfrm>
            <a:off x="3682006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8" name="꺾인 연결선 107"/>
          <p:cNvCxnSpPr>
            <a:stCxn id="109" idx="2"/>
            <a:endCxn id="112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9" name="순서도: 처리 108"/>
          <p:cNvSpPr/>
          <p:nvPr/>
        </p:nvSpPr>
        <p:spPr bwMode="auto">
          <a:xfrm>
            <a:off x="2695297" y="2597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0" name="순서도: 처리 109"/>
          <p:cNvSpPr/>
          <p:nvPr/>
        </p:nvSpPr>
        <p:spPr bwMode="auto">
          <a:xfrm>
            <a:off x="3115871" y="2597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공식</a:t>
            </a:r>
          </a:p>
        </p:txBody>
      </p:sp>
      <p:sp>
        <p:nvSpPr>
          <p:cNvPr id="111" name="순서도: 처리 110"/>
          <p:cNvSpPr/>
          <p:nvPr/>
        </p:nvSpPr>
        <p:spPr bwMode="auto">
          <a:xfrm>
            <a:off x="2695297" y="2597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2" name="순서도: 처리 111"/>
          <p:cNvSpPr/>
          <p:nvPr/>
        </p:nvSpPr>
        <p:spPr bwMode="auto">
          <a:xfrm>
            <a:off x="1818513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3" name="순서도: 처리 112"/>
          <p:cNvSpPr/>
          <p:nvPr/>
        </p:nvSpPr>
        <p:spPr bwMode="auto">
          <a:xfrm>
            <a:off x="2239087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분석기간과 이자율 적용</a:t>
            </a:r>
          </a:p>
        </p:txBody>
      </p:sp>
      <p:sp>
        <p:nvSpPr>
          <p:cNvPr id="114" name="순서도: 처리 113"/>
          <p:cNvSpPr/>
          <p:nvPr/>
        </p:nvSpPr>
        <p:spPr bwMode="auto">
          <a:xfrm>
            <a:off x="1818513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5" name="순서도: 처리 114"/>
          <p:cNvSpPr/>
          <p:nvPr/>
        </p:nvSpPr>
        <p:spPr bwMode="auto">
          <a:xfrm>
            <a:off x="3682006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6" name="순서도: 처리 115"/>
          <p:cNvSpPr/>
          <p:nvPr/>
        </p:nvSpPr>
        <p:spPr bwMode="auto">
          <a:xfrm>
            <a:off x="4102580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자금 조달과 대출</a:t>
            </a:r>
          </a:p>
        </p:txBody>
      </p:sp>
      <p:sp>
        <p:nvSpPr>
          <p:cNvPr id="117" name="순서도: 처리 116"/>
          <p:cNvSpPr/>
          <p:nvPr/>
        </p:nvSpPr>
        <p:spPr bwMode="auto">
          <a:xfrm>
            <a:off x="3682006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8" name="순서도: 처리 117"/>
          <p:cNvSpPr/>
          <p:nvPr/>
        </p:nvSpPr>
        <p:spPr bwMode="auto">
          <a:xfrm>
            <a:off x="5582471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9" name="순서도: 처리 118"/>
          <p:cNvSpPr/>
          <p:nvPr/>
        </p:nvSpPr>
        <p:spPr bwMode="auto">
          <a:xfrm>
            <a:off x="6003045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플레이션</a:t>
            </a:r>
          </a:p>
        </p:txBody>
      </p:sp>
      <p:sp>
        <p:nvSpPr>
          <p:cNvPr id="120" name="순서도: 처리 119"/>
          <p:cNvSpPr/>
          <p:nvPr/>
        </p:nvSpPr>
        <p:spPr bwMode="auto">
          <a:xfrm>
            <a:off x="5582471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1" name="순서도: 처리 120"/>
          <p:cNvSpPr/>
          <p:nvPr/>
        </p:nvSpPr>
        <p:spPr bwMode="auto">
          <a:xfrm>
            <a:off x="7445964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2" name="순서도: 처리 121"/>
          <p:cNvSpPr/>
          <p:nvPr/>
        </p:nvSpPr>
        <p:spPr bwMode="auto">
          <a:xfrm>
            <a:off x="7866538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기준화폐가치와 명목화폐가치</a:t>
            </a:r>
          </a:p>
        </p:txBody>
      </p:sp>
      <p:sp>
        <p:nvSpPr>
          <p:cNvPr id="123" name="순서도: 처리 122"/>
          <p:cNvSpPr/>
          <p:nvPr/>
        </p:nvSpPr>
        <p:spPr bwMode="auto">
          <a:xfrm>
            <a:off x="7445964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24" name="꺾인 연결선 123"/>
          <p:cNvCxnSpPr>
            <a:stCxn id="98" idx="2"/>
            <a:endCxn id="105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5" name="꺾인 연결선 124"/>
          <p:cNvCxnSpPr>
            <a:stCxn id="98" idx="2"/>
            <a:endCxn id="102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6" name="꺾인 연결선 125"/>
          <p:cNvCxnSpPr>
            <a:stCxn id="102" idx="2"/>
            <a:endCxn id="109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7" name="꺾인 연결선 126"/>
          <p:cNvCxnSpPr>
            <a:stCxn id="105" idx="2"/>
            <a:endCxn id="109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28" name="순서도: 처리 127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9" name="순서도: 처리 128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130" name="순서도: 처리 129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1" name="순서도: 처리 130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132" name="순서도: 처리 131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33" name="꺾인 연결선 132"/>
          <p:cNvCxnSpPr>
            <a:stCxn id="118" idx="2"/>
            <a:endCxn id="128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4" name="꺾인 연결선 133"/>
          <p:cNvCxnSpPr>
            <a:stCxn id="115" idx="2"/>
            <a:endCxn id="128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5" name="꺾인 연결선 134"/>
          <p:cNvCxnSpPr>
            <a:stCxn id="112" idx="2"/>
            <a:endCxn id="128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6" name="꺾인 연결선 135"/>
          <p:cNvCxnSpPr>
            <a:stCxn id="121" idx="2"/>
            <a:endCxn id="128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37" name="순서도: 처리 136"/>
          <p:cNvSpPr/>
          <p:nvPr/>
        </p:nvSpPr>
        <p:spPr bwMode="auto">
          <a:xfrm>
            <a:off x="2695297" y="4121697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8" name="순서도: 처리 137"/>
          <p:cNvSpPr/>
          <p:nvPr/>
        </p:nvSpPr>
        <p:spPr bwMode="auto">
          <a:xfrm>
            <a:off x="3115871" y="4121697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감가상각과 법인세</a:t>
            </a:r>
          </a:p>
        </p:txBody>
      </p:sp>
      <p:sp>
        <p:nvSpPr>
          <p:cNvPr id="139" name="순서도: 처리 138"/>
          <p:cNvSpPr/>
          <p:nvPr/>
        </p:nvSpPr>
        <p:spPr bwMode="auto">
          <a:xfrm>
            <a:off x="2695297" y="4121697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0" name="직선 화살표 연결선 139"/>
          <p:cNvCxnSpPr>
            <a:stCxn id="138" idx="3"/>
            <a:endCxn id="130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1" name="순서도: 처리 140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2" name="순서도: 처리 141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143" name="순서도: 처리 142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4" name="순서도: 처리 143"/>
          <p:cNvSpPr/>
          <p:nvPr/>
        </p:nvSpPr>
        <p:spPr bwMode="auto">
          <a:xfrm>
            <a:off x="3682006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5" name="순서도: 처리 144"/>
          <p:cNvSpPr/>
          <p:nvPr/>
        </p:nvSpPr>
        <p:spPr bwMode="auto">
          <a:xfrm>
            <a:off x="4102580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가치 분석</a:t>
            </a:r>
          </a:p>
        </p:txBody>
      </p:sp>
      <p:sp>
        <p:nvSpPr>
          <p:cNvPr id="146" name="순서도: 처리 145"/>
          <p:cNvSpPr/>
          <p:nvPr/>
        </p:nvSpPr>
        <p:spPr bwMode="auto">
          <a:xfrm>
            <a:off x="3682006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7" name="순서도: 처리 146"/>
          <p:cNvSpPr/>
          <p:nvPr/>
        </p:nvSpPr>
        <p:spPr bwMode="auto">
          <a:xfrm>
            <a:off x="5582471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8" name="순서도: 처리 147"/>
          <p:cNvSpPr/>
          <p:nvPr/>
        </p:nvSpPr>
        <p:spPr bwMode="auto">
          <a:xfrm>
            <a:off x="6003045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 분석</a:t>
            </a:r>
          </a:p>
        </p:txBody>
      </p:sp>
      <p:sp>
        <p:nvSpPr>
          <p:cNvPr id="149" name="순서도: 처리 148"/>
          <p:cNvSpPr/>
          <p:nvPr/>
        </p:nvSpPr>
        <p:spPr bwMode="auto">
          <a:xfrm>
            <a:off x="5582471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0" name="순서도: 처리 149"/>
          <p:cNvSpPr/>
          <p:nvPr/>
        </p:nvSpPr>
        <p:spPr bwMode="auto">
          <a:xfrm>
            <a:off x="7445964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1" name="순서도: 처리 150"/>
          <p:cNvSpPr/>
          <p:nvPr/>
        </p:nvSpPr>
        <p:spPr bwMode="auto">
          <a:xfrm>
            <a:off x="7866538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</a:t>
            </a: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비율 분석</a:t>
            </a:r>
          </a:p>
        </p:txBody>
      </p:sp>
      <p:sp>
        <p:nvSpPr>
          <p:cNvPr id="152" name="순서도: 처리 151"/>
          <p:cNvSpPr/>
          <p:nvPr/>
        </p:nvSpPr>
        <p:spPr bwMode="auto">
          <a:xfrm>
            <a:off x="7445964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3" name="순서도: 처리 152"/>
          <p:cNvSpPr/>
          <p:nvPr/>
        </p:nvSpPr>
        <p:spPr bwMode="auto">
          <a:xfrm>
            <a:off x="3682006" y="558924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4" name="순서도: 처리 153"/>
          <p:cNvSpPr/>
          <p:nvPr/>
        </p:nvSpPr>
        <p:spPr bwMode="auto">
          <a:xfrm>
            <a:off x="4102580" y="558924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치 분석</a:t>
            </a:r>
          </a:p>
        </p:txBody>
      </p:sp>
      <p:sp>
        <p:nvSpPr>
          <p:cNvPr id="155" name="순서도: 처리 154"/>
          <p:cNvSpPr/>
          <p:nvPr/>
        </p:nvSpPr>
        <p:spPr bwMode="auto">
          <a:xfrm>
            <a:off x="3682006" y="558924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6" name="순서도: 처리 155"/>
          <p:cNvSpPr/>
          <p:nvPr/>
        </p:nvSpPr>
        <p:spPr bwMode="auto">
          <a:xfrm>
            <a:off x="3682006" y="630932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7" name="순서도: 처리 156"/>
          <p:cNvSpPr/>
          <p:nvPr/>
        </p:nvSpPr>
        <p:spPr bwMode="auto">
          <a:xfrm>
            <a:off x="4102580" y="630932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연간등가 분석</a:t>
            </a:r>
          </a:p>
        </p:txBody>
      </p:sp>
      <p:sp>
        <p:nvSpPr>
          <p:cNvPr id="158" name="순서도: 처리 157"/>
          <p:cNvSpPr/>
          <p:nvPr/>
        </p:nvSpPr>
        <p:spPr bwMode="auto">
          <a:xfrm>
            <a:off x="3682006" y="630932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59" name="꺾인 연결선 158"/>
          <p:cNvCxnSpPr>
            <a:stCxn id="128" idx="2"/>
            <a:endCxn id="141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0" name="꺾인 연결선 159"/>
          <p:cNvCxnSpPr>
            <a:stCxn id="128" idx="2"/>
            <a:endCxn id="144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1" name="꺾인 연결선 160"/>
          <p:cNvCxnSpPr>
            <a:stCxn id="128" idx="2"/>
            <a:endCxn id="147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2" name="꺾인 연결선 161"/>
          <p:cNvCxnSpPr>
            <a:stCxn id="128" idx="2"/>
            <a:endCxn id="150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3" name="직선 연결선 162"/>
          <p:cNvCxnSpPr>
            <a:stCxn id="111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4" name="직선 연결선 163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5" name="직선 연결선 164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6" name="직선 연결선 165"/>
          <p:cNvCxnSpPr>
            <a:stCxn id="144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7" name="직선 연결선 166"/>
          <p:cNvCxnSpPr>
            <a:stCxn id="153" idx="2"/>
            <a:endCxn id="156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8" name="직선 연결선 167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순서도: 처리 77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79" name="순서도: 처리 78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80" name="직선 연결선 79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31348997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3860800" y="152400"/>
            <a:ext cx="1412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복합이자</a:t>
            </a:r>
          </a:p>
        </p:txBody>
      </p:sp>
      <p:sp>
        <p:nvSpPr>
          <p:cNvPr id="11268" name="Rectangle 39"/>
          <p:cNvSpPr>
            <a:spLocks noChangeArrowheads="1"/>
          </p:cNvSpPr>
          <p:nvPr/>
        </p:nvSpPr>
        <p:spPr bwMode="auto">
          <a:xfrm>
            <a:off x="685800" y="966564"/>
            <a:ext cx="3124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금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 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계산기간</a:t>
            </a:r>
            <a:endParaRPr lang="ko-KR" altLang="en-US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1,000(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8%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3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</a:p>
        </p:txBody>
      </p:sp>
      <p:sp>
        <p:nvSpPr>
          <p:cNvPr id="11269" name="Text Box 40"/>
          <p:cNvSpPr txBox="1">
            <a:spLocks noChangeArrowheads="1"/>
          </p:cNvSpPr>
          <p:nvPr/>
        </p:nvSpPr>
        <p:spPr bwMode="auto">
          <a:xfrm>
            <a:off x="7010400" y="693514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r"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</a:p>
        </p:txBody>
      </p:sp>
      <p:graphicFrame>
        <p:nvGraphicFramePr>
          <p:cNvPr id="45131" name="Group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2354574"/>
              </p:ext>
            </p:extLst>
          </p:nvPr>
        </p:nvGraphicFramePr>
        <p:xfrm>
          <a:off x="4267200" y="1150714"/>
          <a:ext cx="4572000" cy="3017838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18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도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초    잔액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발생된 이자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말    잔액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5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9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5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6.4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166.4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5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166.4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93.31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259.71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302" name="Rectangle 76"/>
          <p:cNvSpPr>
            <a:spLocks noChangeArrowheads="1"/>
          </p:cNvSpPr>
          <p:nvPr/>
        </p:nvSpPr>
        <p:spPr bwMode="auto">
          <a:xfrm>
            <a:off x="323850" y="4797202"/>
            <a:ext cx="7100888" cy="830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</a:t>
            </a:r>
            <a:r>
              <a:rPr lang="en-US" altLang="ko-KR" sz="2400" dirty="0">
                <a:solidFill>
                  <a:srgbClr val="00B05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 + 0.08)</a:t>
            </a:r>
            <a:r>
              <a:rPr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</a:t>
            </a:r>
            <a:r>
              <a:rPr lang="en-US" altLang="ko-KR" sz="2400" dirty="0">
                <a:solidFill>
                  <a:srgbClr val="00B05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 + 0.08)</a:t>
            </a:r>
            <a:r>
              <a:rPr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</a:t>
            </a:r>
            <a:r>
              <a:rPr lang="en-US" altLang="ko-KR" sz="2400" dirty="0">
                <a:solidFill>
                  <a:srgbClr val="00B05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 + 0.08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</a:t>
            </a:r>
            <a:r>
              <a:rPr lang="en-US" altLang="ko-KR" sz="1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1,000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 + 0.08)</a:t>
            </a:r>
            <a:r>
              <a:rPr lang="en-US" altLang="ko-KR" sz="24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11303" name="Rectangle 76"/>
          <p:cNvSpPr>
            <a:spLocks noChangeArrowheads="1"/>
          </p:cNvSpPr>
          <p:nvPr/>
        </p:nvSpPr>
        <p:spPr bwMode="auto">
          <a:xfrm>
            <a:off x="5800725" y="5805264"/>
            <a:ext cx="2227263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en-US" altLang="ko-KR" sz="24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(1+ </a:t>
            </a:r>
            <a:r>
              <a:rPr lang="en-US" altLang="ko-KR" sz="24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400" i="1" baseline="30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</a:p>
        </p:txBody>
      </p:sp>
      <p:sp>
        <p:nvSpPr>
          <p:cNvPr id="9" name="오른쪽 화살표 8"/>
          <p:cNvSpPr/>
          <p:nvPr/>
        </p:nvSpPr>
        <p:spPr bwMode="auto">
          <a:xfrm>
            <a:off x="5003800" y="5852889"/>
            <a:ext cx="576263" cy="36036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sp>
        <p:nvSpPr>
          <p:cNvPr id="1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4</a:t>
            </a:r>
          </a:p>
        </p:txBody>
      </p:sp>
    </p:spTree>
    <p:extLst>
      <p:ext uri="{BB962C8B-B14F-4D97-AF65-F5344CB8AC3E}">
        <p14:creationId xmlns:p14="http://schemas.microsoft.com/office/powerpoint/2010/main" val="31496626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1371600" y="2600325"/>
            <a:ext cx="0" cy="762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1371600" y="2600325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 flipV="1">
            <a:off x="2971800" y="1762125"/>
            <a:ext cx="0" cy="838200"/>
          </a:xfrm>
          <a:prstGeom prst="line">
            <a:avLst/>
          </a:prstGeom>
          <a:noFill/>
          <a:ln w="762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3048000" y="3590925"/>
            <a:ext cx="0" cy="838200"/>
          </a:xfrm>
          <a:prstGeom prst="line">
            <a:avLst/>
          </a:prstGeom>
          <a:noFill/>
          <a:ln w="762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3048000" y="3590925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V="1">
            <a:off x="4800600" y="2524125"/>
            <a:ext cx="0" cy="1066800"/>
          </a:xfrm>
          <a:prstGeom prst="line">
            <a:avLst/>
          </a:prstGeom>
          <a:noFill/>
          <a:ln w="762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4876800" y="4048125"/>
            <a:ext cx="0" cy="1066800"/>
          </a:xfrm>
          <a:prstGeom prst="line">
            <a:avLst/>
          </a:prstGeom>
          <a:noFill/>
          <a:ln w="762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>
            <a:off x="4953000" y="4048125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 flipV="1">
            <a:off x="6705600" y="2676525"/>
            <a:ext cx="0" cy="13716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838200" y="3341688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574925" y="1249363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80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574925" y="4449763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80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556125" y="2011363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166.40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632325" y="5059363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166.40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6842125" y="2239963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259.71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203325" y="2163763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819400" y="2732088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572000" y="3570288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6613525" y="3992563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46102" name="AutoShape 22"/>
          <p:cNvSpPr>
            <a:spLocks noChangeArrowheads="1"/>
          </p:cNvSpPr>
          <p:nvPr/>
        </p:nvSpPr>
        <p:spPr bwMode="auto">
          <a:xfrm rot="1556067">
            <a:off x="3276600" y="2676525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6103" name="AutoShape 23"/>
          <p:cNvSpPr>
            <a:spLocks noChangeArrowheads="1"/>
          </p:cNvSpPr>
          <p:nvPr/>
        </p:nvSpPr>
        <p:spPr bwMode="auto">
          <a:xfrm rot="1556067">
            <a:off x="5029200" y="3438525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858000" y="1325563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3860800" y="152400"/>
            <a:ext cx="1412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복리과정</a:t>
            </a:r>
          </a:p>
        </p:txBody>
      </p:sp>
      <p:sp>
        <p:nvSpPr>
          <p:cNvPr id="12314" name="Rectangle 26"/>
          <p:cNvSpPr>
            <a:spLocks noChangeArrowheads="1"/>
          </p:cNvSpPr>
          <p:nvPr/>
        </p:nvSpPr>
        <p:spPr bwMode="auto">
          <a:xfrm>
            <a:off x="3502025" y="2386013"/>
            <a:ext cx="841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8%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5272088" y="3154363"/>
            <a:ext cx="841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8%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2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4</a:t>
            </a:r>
          </a:p>
        </p:txBody>
      </p:sp>
    </p:spTree>
    <p:extLst>
      <p:ext uri="{BB962C8B-B14F-4D97-AF65-F5344CB8AC3E}">
        <p14:creationId xmlns:p14="http://schemas.microsoft.com/office/powerpoint/2010/main" val="34163353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086100" y="3905250"/>
            <a:ext cx="253365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91886415"/>
              </p:ext>
            </p:extLst>
          </p:nvPr>
        </p:nvGraphicFramePr>
        <p:xfrm>
          <a:off x="1661120" y="1143000"/>
          <a:ext cx="57912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1168400" progId="Equation.DSMT4">
                  <p:embed/>
                </p:oleObj>
              </mc:Choice>
              <mc:Fallback>
                <p:oleObj name="Equation" r:id="rId2" imgW="1854200" imgH="116840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120" y="1143000"/>
                        <a:ext cx="57912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60800" y="152400"/>
            <a:ext cx="1412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복리과정</a:t>
            </a:r>
          </a:p>
        </p:txBody>
      </p:sp>
      <p:sp>
        <p:nvSpPr>
          <p:cNvPr id="7" name="타원 6"/>
          <p:cNvSpPr/>
          <p:nvPr/>
        </p:nvSpPr>
        <p:spPr bwMode="auto">
          <a:xfrm>
            <a:off x="3635375" y="1773238"/>
            <a:ext cx="1657350" cy="6477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3851275" y="2617788"/>
            <a:ext cx="504825" cy="5048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cxnSp>
        <p:nvCxnSpPr>
          <p:cNvPr id="13320" name="직선 화살표 연결선 9"/>
          <p:cNvCxnSpPr>
            <a:cxnSpLocks noChangeShapeType="1"/>
            <a:stCxn id="7" idx="4"/>
            <a:endCxn id="8" idx="0"/>
          </p:cNvCxnSpPr>
          <p:nvPr/>
        </p:nvCxnSpPr>
        <p:spPr bwMode="auto">
          <a:xfrm flipH="1">
            <a:off x="4103688" y="2420938"/>
            <a:ext cx="360362" cy="1968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  <p:cxnSp>
        <p:nvCxnSpPr>
          <p:cNvPr id="4" name="직선 화살표 연결선 3"/>
          <p:cNvCxnSpPr/>
          <p:nvPr/>
        </p:nvCxnSpPr>
        <p:spPr bwMode="auto">
          <a:xfrm flipV="1">
            <a:off x="3164385" y="1254362"/>
            <a:ext cx="936104" cy="6480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4026483" y="1093750"/>
            <a:ext cx="22445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1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도 시점의 미래가치를 나타냄</a:t>
            </a:r>
          </a:p>
        </p:txBody>
      </p:sp>
    </p:spTree>
    <p:extLst>
      <p:ext uri="{BB962C8B-B14F-4D97-AF65-F5344CB8AC3E}">
        <p14:creationId xmlns:p14="http://schemas.microsoft.com/office/powerpoint/2010/main" val="2758024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016215058"/>
              </p:ext>
            </p:extLst>
          </p:nvPr>
        </p:nvGraphicFramePr>
        <p:xfrm>
          <a:off x="2553816" y="1600200"/>
          <a:ext cx="3962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DSMT4">
                  <p:embed/>
                </p:oleObj>
              </mc:Choice>
              <mc:Fallback>
                <p:oleObj name="Equation" r:id="rId2" imgW="825500" imgH="2286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816" y="1600200"/>
                        <a:ext cx="3962400" cy="1090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54425" y="152400"/>
            <a:ext cx="182562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복리의 공식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743200" y="3048000"/>
            <a:ext cx="6293296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: Present worth,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금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: Future worth,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가치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: Interest rate,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: Period,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 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계산기간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1200" dirty="0"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200" dirty="0">
                <a:effectLst/>
                <a:latin typeface="HY헤드라인M" pitchFamily="18" charset="-127"/>
                <a:ea typeface="HY헤드라인M" pitchFamily="18" charset="-127"/>
              </a:rPr>
              <a:t>현재와</a:t>
            </a:r>
            <a:r>
              <a:rPr lang="en-US" altLang="ko-KR" sz="12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200" dirty="0">
                <a:effectLst/>
                <a:latin typeface="HY헤드라인M" pitchFamily="18" charset="-127"/>
                <a:ea typeface="HY헤드라인M" pitchFamily="18" charset="-127"/>
              </a:rPr>
              <a:t>미래의 시점 차이</a:t>
            </a:r>
            <a:r>
              <a:rPr lang="en-US" altLang="ko-KR" sz="1200" dirty="0"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lang="ko-KR" altLang="en-US" sz="14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743927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403648" y="1371600"/>
            <a:ext cx="6400800" cy="17526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ko-KR" dirty="0">
                <a:latin typeface="Times New Roman" pitchFamily="18" charset="0"/>
                <a:ea typeface="HY헤드라인M" pitchFamily="18" charset="-127"/>
              </a:rPr>
              <a:t>“</a:t>
            </a:r>
            <a:r>
              <a:rPr lang="ko-KR" altLang="en-US" dirty="0">
                <a:solidFill>
                  <a:srgbClr val="FF0066"/>
                </a:solidFill>
                <a:latin typeface="HY헤드라인M" pitchFamily="18" charset="-127"/>
                <a:ea typeface="HY헤드라인M" pitchFamily="18" charset="-127"/>
              </a:rPr>
              <a:t>인류 역사에 있어서 가장 위대한 수학적 발견이다</a:t>
            </a:r>
            <a:r>
              <a:rPr lang="en-US" altLang="ko-KR" dirty="0">
                <a:solidFill>
                  <a:srgbClr val="FF0066"/>
                </a:solidFill>
                <a:latin typeface="HY헤드라인M" pitchFamily="18" charset="-127"/>
                <a:ea typeface="HY헤드라인M" pitchFamily="18" charset="-127"/>
              </a:rPr>
              <a:t>!</a:t>
            </a:r>
            <a:r>
              <a:rPr lang="en-US" altLang="ko-KR" dirty="0">
                <a:latin typeface="Times New Roman" pitchFamily="18" charset="0"/>
                <a:ea typeface="HY헤드라인M" pitchFamily="18" charset="-127"/>
              </a:rPr>
              <a:t>”</a:t>
            </a:r>
            <a:r>
              <a:rPr lang="en-US" altLang="ko-KR" dirty="0">
                <a:latin typeface="HY헤드라인M" pitchFamily="18" charset="-127"/>
                <a:ea typeface="HY헤드라인M" pitchFamily="18" charset="-127"/>
              </a:rPr>
              <a:t> </a:t>
            </a:r>
          </a:p>
          <a:p>
            <a:pPr marL="0" indent="0" algn="ctr" eaLnBrk="1" hangingPunct="1">
              <a:buNone/>
            </a:pPr>
            <a:r>
              <a:rPr lang="en-US" altLang="ko-KR" dirty="0">
                <a:latin typeface="HY헤드라인M" pitchFamily="18" charset="-127"/>
                <a:ea typeface="HY헤드라인M" pitchFamily="18" charset="-127"/>
              </a:rPr>
              <a:t>Albert Einstein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657600" y="152400"/>
            <a:ext cx="1819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복리의 개념</a:t>
            </a:r>
          </a:p>
        </p:txBody>
      </p:sp>
      <p:pic>
        <p:nvPicPr>
          <p:cNvPr id="15365" name="Picture 7" descr="albe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3276600"/>
            <a:ext cx="1714500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9" descr="Willkommen in der Galerie Albert Einst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62425"/>
            <a:ext cx="2286000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1" descr="einstein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38575"/>
            <a:ext cx="2411413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11724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96134" y="1334615"/>
            <a:ext cx="4678363" cy="4700588"/>
          </a:xfrm>
          <a:noFill/>
        </p:spPr>
        <p:txBody>
          <a:bodyPr/>
          <a:lstStyle/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1965</a:t>
            </a:r>
            <a:r>
              <a:rPr lang="ko-KR" altLang="en-US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lang="en-US" altLang="ko-KR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주식상장 시 주가 </a:t>
            </a:r>
            <a:r>
              <a:rPr lang="en-US" altLang="ko-KR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: $18/</a:t>
            </a:r>
            <a:r>
              <a:rPr lang="ko-KR" altLang="en-US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주</a:t>
            </a:r>
            <a:endParaRPr lang="en-US" altLang="ko-KR" sz="2000" dirty="0">
              <a:solidFill>
                <a:schemeClr val="accent2"/>
              </a:solidFill>
              <a:latin typeface="HY헤드라인M" pitchFamily="18" charset="-127"/>
              <a:ea typeface="HY헤드라인M" pitchFamily="18" charset="-127"/>
            </a:endParaRPr>
          </a:p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2003</a:t>
            </a:r>
            <a:r>
              <a:rPr lang="ko-KR" altLang="en-US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년도 주가 </a:t>
            </a:r>
            <a:r>
              <a:rPr lang="en-US" altLang="ko-KR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: $76,200/</a:t>
            </a:r>
            <a:r>
              <a:rPr lang="ko-KR" altLang="en-US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주</a:t>
            </a:r>
            <a:endParaRPr lang="en-US" altLang="ko-KR" sz="2000" dirty="0">
              <a:solidFill>
                <a:schemeClr val="accent2"/>
              </a:solidFill>
              <a:latin typeface="HY헤드라인M" pitchFamily="18" charset="-127"/>
              <a:ea typeface="HY헤드라인M" pitchFamily="18" charset="-127"/>
            </a:endParaRPr>
          </a:p>
          <a:p>
            <a:pPr eaLnBrk="1" hangingPunct="1">
              <a:spcAft>
                <a:spcPct val="20000"/>
              </a:spcAft>
              <a:buFont typeface="Wingdings" panose="05000000000000000000" pitchFamily="2" charset="2"/>
              <a:buChar char="è"/>
            </a:pPr>
            <a:r>
              <a:rPr lang="ko-KR" altLang="en-US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연간 수익률은</a:t>
            </a:r>
            <a:r>
              <a:rPr lang="en-US" altLang="ko-KR" sz="20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? 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24.58%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총 주식수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: 1,317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주</a:t>
            </a: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주가총액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: $76,200/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주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* 1,317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주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=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$100,355,400</a:t>
            </a:r>
          </a:p>
          <a:p>
            <a:pPr eaLnBrk="1" hangingPunct="1">
              <a:spcAft>
                <a:spcPct val="20000"/>
              </a:spcAft>
              <a:buFont typeface="Wingdings" panose="05000000000000000000" pitchFamily="2" charset="2"/>
              <a:buChar char="è"/>
            </a:pP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2003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년 당시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73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세인 그가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100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세까지 생존하고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과거와 같은 수익률을 유지할 수 있다면 회사의 가치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주가총액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는 얼마나 되겠는가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pic>
        <p:nvPicPr>
          <p:cNvPr id="16388" name="Picture 7" descr="warren_buffett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192463"/>
            <a:ext cx="30956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9" descr="bill_gat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1447800"/>
            <a:ext cx="197643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7429500" y="2786063"/>
            <a:ext cx="128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부호 </a:t>
            </a:r>
            <a:r>
              <a:rPr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o.2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17740" y="152400"/>
            <a:ext cx="5698997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실제 문제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워렌 버핏의 버크셔 </a:t>
            </a:r>
            <a:r>
              <a:rPr lang="ko-KR" altLang="en-US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헤서웨이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408247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188" y="836613"/>
            <a:ext cx="7921624" cy="1219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ko-KR" altLang="en-US" sz="2400" dirty="0">
                <a:latin typeface="HY헤드라인M" pitchFamily="18" charset="-127"/>
                <a:ea typeface="HY헤드라인M" pitchFamily="18" charset="-127"/>
              </a:rPr>
              <a:t>향후 </a:t>
            </a:r>
            <a:r>
              <a:rPr lang="en-US" altLang="ko-KR" sz="2400" dirty="0">
                <a:latin typeface="HY헤드라인M" pitchFamily="18" charset="-127"/>
                <a:ea typeface="HY헤드라인M" pitchFamily="18" charset="-127"/>
              </a:rPr>
              <a:t>27</a:t>
            </a:r>
            <a:r>
              <a:rPr lang="ko-KR" altLang="en-US" sz="2400" dirty="0">
                <a:latin typeface="HY헤드라인M" pitchFamily="18" charset="-127"/>
                <a:ea typeface="HY헤드라인M" pitchFamily="18" charset="-127"/>
              </a:rPr>
              <a:t>년 동안 주식의 연간 수익률이 </a:t>
            </a:r>
            <a:r>
              <a:rPr lang="en-US" altLang="ko-KR" sz="2400" dirty="0">
                <a:latin typeface="HY헤드라인M" pitchFamily="18" charset="-127"/>
                <a:ea typeface="HY헤드라인M" pitchFamily="18" charset="-127"/>
              </a:rPr>
              <a:t>24.58%</a:t>
            </a:r>
            <a:r>
              <a:rPr lang="ko-KR" altLang="en-US" sz="2400" dirty="0">
                <a:latin typeface="HY헤드라인M" pitchFamily="18" charset="-127"/>
                <a:ea typeface="HY헤드라인M" pitchFamily="18" charset="-127"/>
              </a:rPr>
              <a:t>로 계속된다고 가정한다면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124200" y="152400"/>
            <a:ext cx="2886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7</a:t>
            </a: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년 후의 시장가치</a:t>
            </a:r>
          </a:p>
        </p:txBody>
      </p:sp>
      <p:pic>
        <p:nvPicPr>
          <p:cNvPr id="17413" name="Picture 1041" descr="2007042911495973647_115510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0" t="19778" b="3200"/>
          <a:stretch>
            <a:fillRect/>
          </a:stretch>
        </p:blipFill>
        <p:spPr bwMode="auto">
          <a:xfrm rot="651476">
            <a:off x="4057650" y="3429000"/>
            <a:ext cx="41148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043" descr="2007050719101478007_190933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060575"/>
            <a:ext cx="238125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직사각형 7"/>
          <p:cNvSpPr>
            <a:spLocks noChangeArrowheads="1"/>
          </p:cNvSpPr>
          <p:nvPr/>
        </p:nvSpPr>
        <p:spPr bwMode="auto">
          <a:xfrm>
            <a:off x="611188" y="1844675"/>
            <a:ext cx="583302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시장가치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</a:t>
            </a:r>
            <a:r>
              <a:rPr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$100,355,400(1+0.2458)</a:t>
            </a:r>
            <a:r>
              <a:rPr lang="en-US" altLang="ko-KR" sz="24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</a:t>
            </a:r>
          </a:p>
          <a:p>
            <a:pPr eaLnBrk="1" hangingPunct="1">
              <a:spcBef>
                <a:spcPct val="0"/>
              </a:spcBef>
              <a:spcAft>
                <a:spcPct val="20000"/>
              </a:spcAft>
              <a:buFontTx/>
              <a:buNone/>
            </a:pPr>
            <a:r>
              <a:rPr lang="en-US" altLang="ko-KR" sz="24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          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$37,900,554,406</a:t>
            </a:r>
            <a:endParaRPr lang="en-US" altLang="ko-KR" sz="2400" baseline="30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7416" name="직사각형 9"/>
          <p:cNvSpPr>
            <a:spLocks noChangeArrowheads="1"/>
          </p:cNvSpPr>
          <p:nvPr/>
        </p:nvSpPr>
        <p:spPr bwMode="auto">
          <a:xfrm>
            <a:off x="3466906" y="6093296"/>
            <a:ext cx="2185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워렌버핏의</a:t>
            </a: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집 전경</a:t>
            </a:r>
            <a:endParaRPr lang="ko-KR" altLang="en-US" sz="1800" dirty="0">
              <a:solidFill>
                <a:srgbClr val="000000"/>
              </a:solidFill>
              <a:effectLst/>
            </a:endParaRPr>
          </a:p>
        </p:txBody>
      </p:sp>
      <p:sp>
        <p:nvSpPr>
          <p:cNvPr id="11" name="오른쪽 화살표 10"/>
          <p:cNvSpPr/>
          <p:nvPr/>
        </p:nvSpPr>
        <p:spPr bwMode="auto">
          <a:xfrm>
            <a:off x="1116806" y="3053557"/>
            <a:ext cx="576263" cy="504825"/>
          </a:xfrm>
          <a:prstGeom prst="rightArrow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418" name="직사각형 11"/>
          <p:cNvSpPr>
            <a:spLocks noChangeArrowheads="1"/>
          </p:cNvSpPr>
          <p:nvPr/>
        </p:nvSpPr>
        <p:spPr bwMode="auto">
          <a:xfrm>
            <a:off x="1835944" y="3053557"/>
            <a:ext cx="216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79</a:t>
            </a:r>
            <a:r>
              <a:rPr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배 성장</a:t>
            </a:r>
            <a:endParaRPr lang="ko-KR" altLang="en-US" sz="2400">
              <a:solidFill>
                <a:srgbClr val="000000"/>
              </a:solidFill>
              <a:effectLst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094573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730500" y="152400"/>
            <a:ext cx="367347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Berkshire Hathaway Inc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2915816" y="4508500"/>
            <a:ext cx="59766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[2019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년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8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월 </a:t>
            </a: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현재</a:t>
            </a:r>
            <a:r>
              <a:rPr lang="en-US" altLang="ko-KR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]</a:t>
            </a:r>
          </a:p>
          <a:p>
            <a:pPr>
              <a:defRPr/>
            </a:pPr>
            <a:endParaRPr lang="en-US" altLang="ko-KR" dirty="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  <a:p>
            <a:pPr marL="266700" indent="-266700">
              <a:buFont typeface="Wingdings" pitchFamily="2" charset="2"/>
              <a:buChar char="ü"/>
              <a:defRPr/>
            </a:pP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주당가격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: 306,000$/</a:t>
            </a: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주</a:t>
            </a:r>
            <a:endParaRPr lang="en-US" altLang="ko-KR" dirty="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  <a:p>
            <a:pPr marL="266700" indent="-266700">
              <a:buFont typeface="Wingdings" pitchFamily="2" charset="2"/>
              <a:buChar char="ü"/>
              <a:defRPr/>
            </a:pP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발행주식수</a:t>
            </a:r>
            <a:r>
              <a:rPr lang="en-US" altLang="ko-KR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: 1,642,524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주</a:t>
            </a:r>
            <a:endParaRPr lang="en-US" altLang="ko-KR" dirty="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  <a:p>
            <a:pPr marL="266700" indent="-266700">
              <a:buFont typeface="Wingdings" pitchFamily="2" charset="2"/>
              <a:buChar char="ü"/>
              <a:defRPr/>
            </a:pP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시가총액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: 306,000$/</a:t>
            </a: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주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* 1,642,524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주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= 503B$ </a:t>
            </a:r>
            <a:endParaRPr lang="en-US" altLang="ko-KR" dirty="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  <a:p>
            <a:pPr marL="180975" indent="-180975">
              <a:defRPr/>
            </a:pPr>
            <a:r>
              <a:rPr lang="en-US" altLang="ko-KR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 </a:t>
            </a: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한화로</a:t>
            </a:r>
            <a:r>
              <a:rPr lang="en-US" altLang="ko-KR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약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600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조</a:t>
            </a:r>
            <a:r>
              <a:rPr lang="en-US" altLang="ko-KR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\</a:t>
            </a: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&gt; </a:t>
            </a:r>
            <a:r>
              <a:rPr lang="ko-KR" altLang="en-US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삼성전자 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시가총액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(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약 </a:t>
            </a:r>
            <a:r>
              <a:rPr lang="en-US" altLang="ko-KR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300</a:t>
            </a:r>
            <a:r>
              <a:rPr lang="ko-KR" altLang="en-US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조</a:t>
            </a:r>
            <a:r>
              <a:rPr lang="en-US" altLang="ko-KR" dirty="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\)</a:t>
            </a:r>
            <a:endParaRPr lang="ko-KR" altLang="en-US" dirty="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7</a:t>
            </a:fld>
            <a:endParaRPr lang="en-US" altLang="ko-KR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3"/>
          <a:srcRect l="14330" t="41332" r="34479" b="5363"/>
          <a:stretch/>
        </p:blipFill>
        <p:spPr>
          <a:xfrm>
            <a:off x="755576" y="620688"/>
            <a:ext cx="7502921" cy="383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8512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86614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626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 인디언들은 맨해튼 섬을 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$24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60 Dutch guilder)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 </a:t>
            </a:r>
            <a:b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</a:b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Dutch West Company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eter Minuit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게 팔았다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eaLnBrk="1" latinLnBrk="0" hangingPunct="1">
              <a:spcBef>
                <a:spcPct val="0"/>
              </a:spcBef>
              <a:buFontTx/>
              <a:buNone/>
            </a:pP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일 이들이 그 중 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$1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 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8%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이자를 주는 은행에 저축했다고</a:t>
            </a:r>
          </a:p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하면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3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그 후손들은 얼마를 갖게 되는가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pic>
        <p:nvPicPr>
          <p:cNvPr id="19460" name="Picture 8" descr="42e377adf4400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716" y="3500438"/>
            <a:ext cx="36195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1" descr="W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00438"/>
            <a:ext cx="1755775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0" y="142875"/>
            <a:ext cx="15144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맨하탄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섬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8</a:t>
            </a:fld>
            <a:endParaRPr lang="en-US" altLang="ko-KR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650" y="3500438"/>
            <a:ext cx="1428750" cy="1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1061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88371979"/>
              </p:ext>
            </p:extLst>
          </p:nvPr>
        </p:nvGraphicFramePr>
        <p:xfrm>
          <a:off x="3803575" y="1343025"/>
          <a:ext cx="15605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647700" progId="Equation.DSMT4">
                  <p:embed/>
                </p:oleObj>
              </mc:Choice>
              <mc:Fallback>
                <p:oleObj name="Equation" r:id="rId2" imgW="736600" imgH="6477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575" y="1343025"/>
                        <a:ext cx="1560513" cy="1371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2534471" y="142875"/>
            <a:ext cx="4065537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4"/>
              </a:rPr>
              <a:t>(</a:t>
            </a:r>
            <a:r>
              <a:rPr lang="ko-KR" alt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4"/>
              </a:rPr>
              <a:t>엑셀함수를 이용한</a:t>
            </a:r>
            <a:r>
              <a:rPr lang="en-US" altLang="ko-K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4"/>
              </a:rPr>
              <a:t>)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미래가치 계산</a:t>
            </a:r>
          </a:p>
        </p:txBody>
      </p:sp>
      <p:pic>
        <p:nvPicPr>
          <p:cNvPr id="20485" name="Picture 9" descr="img_181_87_0?11880421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24765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1" descr="maf_tanja_indian_resiz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196975"/>
            <a:ext cx="2232025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2809875" y="3797300"/>
          <a:ext cx="35131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7" imgW="1498600" imgH="457200" progId="Equation.3">
                  <p:embed/>
                </p:oleObj>
              </mc:Choice>
              <mc:Fallback>
                <p:oleObj name="수식" r:id="rId7" imgW="1498600" imgH="457200" progId="Equation.3">
                  <p:embed/>
                  <p:pic>
                    <p:nvPicPr>
                      <p:cNvPr id="2048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797300"/>
                        <a:ext cx="35131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993284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85800"/>
            <a:ext cx="7772400" cy="533400"/>
          </a:xfrm>
        </p:spPr>
        <p:txBody>
          <a:bodyPr/>
          <a:lstStyle/>
          <a:p>
            <a:pPr eaLnBrk="1" hangingPunct="1"/>
            <a:r>
              <a:rPr lang="ko-KR" altLang="en-US" sz="2400" dirty="0" err="1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일시금</a:t>
            </a:r>
            <a:r>
              <a:rPr lang="ko-KR" altLang="en-US" sz="24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 혹은 연금 중 어느 것을 선택할 것인가</a:t>
            </a:r>
            <a:r>
              <a:rPr lang="en-US" altLang="ko-KR" sz="2400" dirty="0">
                <a:solidFill>
                  <a:schemeClr val="accent2"/>
                </a:solidFill>
                <a:latin typeface="HY헤드라인M" pitchFamily="18" charset="-127"/>
                <a:ea typeface="HY헤드라인M" pitchFamily="18" charset="-127"/>
              </a:rPr>
              <a:t>?</a:t>
            </a:r>
            <a:endParaRPr lang="en-US" altLang="ko-KR" sz="3200" dirty="0">
              <a:solidFill>
                <a:schemeClr val="accent2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371600" y="1600200"/>
            <a:ext cx="7772400" cy="1905000"/>
          </a:xfrm>
        </p:spPr>
        <p:txBody>
          <a:bodyPr/>
          <a:lstStyle/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어느 부부가 로또에  당첨되었다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.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그들은 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104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억원을 </a:t>
            </a:r>
            <a:r>
              <a:rPr lang="ko-KR" altLang="en-US" sz="1800" dirty="0" err="1">
                <a:latin typeface="HY헤드라인M" pitchFamily="18" charset="-127"/>
                <a:ea typeface="HY헤드라인M" pitchFamily="18" charset="-127"/>
              </a:rPr>
              <a:t>일시금으로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 받을 것인지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,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 아니면 매년 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7.92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억원씩 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25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년 동안 연금으로 받을 것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총 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198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억원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인지를 결정해야 한다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.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1800" dirty="0" err="1">
                <a:latin typeface="HY헤드라인M" pitchFamily="18" charset="-127"/>
                <a:ea typeface="HY헤드라인M" pitchFamily="18" charset="-127"/>
              </a:rPr>
              <a:t>일시금을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 선택하였다면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800" dirty="0">
                <a:latin typeface="HY헤드라인M" pitchFamily="18" charset="-127"/>
                <a:ea typeface="HY헤드라인M" pitchFamily="18" charset="-127"/>
              </a:rPr>
              <a:t>이들 부부의 결정은 옳은 것이었을까</a:t>
            </a:r>
            <a:r>
              <a:rPr lang="en-US" altLang="ko-KR" sz="1800" dirty="0"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5562600" y="5638800"/>
            <a:ext cx="150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400">
                <a:solidFill>
                  <a:srgbClr val="FF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로또 복권</a:t>
            </a:r>
          </a:p>
        </p:txBody>
      </p:sp>
      <p:pic>
        <p:nvPicPr>
          <p:cNvPr id="3078" name="Picture 19" descr="00619148_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352800"/>
            <a:ext cx="36576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3352800" y="152400"/>
            <a:ext cx="2428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의사결정 딜레마</a:t>
            </a:r>
          </a:p>
        </p:txBody>
      </p:sp>
      <p:pic>
        <p:nvPicPr>
          <p:cNvPr id="3080" name="Picture 13" descr="lotto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105400"/>
            <a:ext cx="16573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21" descr="00527395_2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52800"/>
            <a:ext cx="3200400" cy="212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sp>
        <p:nvSpPr>
          <p:cNvPr id="12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44</a:t>
            </a:r>
          </a:p>
        </p:txBody>
      </p:sp>
    </p:spTree>
    <p:extLst>
      <p:ext uri="{BB962C8B-B14F-4D97-AF65-F5344CB8AC3E}">
        <p14:creationId xmlns:p14="http://schemas.microsoft.com/office/powerpoint/2010/main" val="1678712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14400"/>
            <a:ext cx="6172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86" name="Group 22"/>
          <p:cNvGraphicFramePr>
            <a:graphicFrameLocks noGrp="1"/>
          </p:cNvGraphicFramePr>
          <p:nvPr/>
        </p:nvGraphicFramePr>
        <p:xfrm>
          <a:off x="1316038" y="1981200"/>
          <a:ext cx="6456362" cy="2706688"/>
        </p:xfrm>
        <a:graphic>
          <a:graphicData uri="http://schemas.openxmlformats.org/drawingml/2006/table">
            <a:tbl>
              <a:tblPr/>
              <a:tblGrid>
                <a:gridCol w="1265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1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0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49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도</a:t>
                      </a:r>
                    </a:p>
                  </a:txBody>
                  <a:tcPr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옵션 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일시금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옵션 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금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1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04 </a:t>
                      </a: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억원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.92 </a:t>
                      </a: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억원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.92 </a:t>
                      </a: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억원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.92 </a:t>
                      </a: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억원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.92 </a:t>
                      </a: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억원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6400800" y="405765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3454400" y="152400"/>
            <a:ext cx="2225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두 옵션의 비교</a:t>
            </a:r>
          </a:p>
        </p:txBody>
      </p:sp>
      <p:pic>
        <p:nvPicPr>
          <p:cNvPr id="4116" name="Picture 21" descr="00527396_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876800"/>
            <a:ext cx="3352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1933575" y="405765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pic>
        <p:nvPicPr>
          <p:cNvPr id="4118" name="Picture 27" descr="00619149_2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876800"/>
            <a:ext cx="2743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1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4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8372AB8-9988-1A4F-9F9C-B1E78E083F3C}"/>
                  </a:ext>
                </a:extLst>
              </p:cNvPr>
              <p:cNvSpPr txBox="1"/>
              <p:nvPr/>
            </p:nvSpPr>
            <p:spPr>
              <a:xfrm>
                <a:off x="6732240" y="4790908"/>
                <a:ext cx="2489656" cy="406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200" dirty="0">
                    <a:solidFill>
                      <a:srgbClr val="00B050"/>
                    </a:solidFill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04 = 7.9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200" i="1" smtClean="0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ko-KR" sz="120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</m:ctrlPr>
                          </m:sSupPr>
                          <m:e>
                            <m: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(1+</m:t>
                            </m:r>
                            <m:r>
                              <m:rPr>
                                <m:sty m:val="p"/>
                              </m:rP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X</m:t>
                            </m:r>
                            <m: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25</m:t>
                            </m:r>
                          </m:sup>
                        </m:sSup>
                        <m:r>
                          <a:rPr lang="en-US" altLang="ko-KR" sz="1200" i="1"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  <a:ea typeface="맑은 고딕" panose="020B0503020000020004" pitchFamily="50" charset="-127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altLang="ko-KR" sz="1200" i="1" smtClean="0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X</m:t>
                            </m:r>
                            <m: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(1+</m:t>
                            </m:r>
                            <m:r>
                              <m:rPr>
                                <m:sty m:val="p"/>
                              </m:rP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X</m:t>
                            </m:r>
                            <m: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ko-KR" sz="1200" i="1">
                                <a:solidFill>
                                  <a:srgbClr val="00B050"/>
                                </a:solidFill>
                                <a:effectLst/>
                                <a:latin typeface="Cambria Math" panose="02040503050406030204" pitchFamily="18" charset="0"/>
                                <a:ea typeface="맑은 고딕" panose="020B0503020000020004" pitchFamily="50" charset="-127"/>
                              </a:rPr>
                              <m:t>2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ko-KR" sz="1200" dirty="0">
                    <a:solidFill>
                      <a:srgbClr val="00B050"/>
                    </a:solidFill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  <a:sym typeface="Wingdings" panose="05000000000000000000" pitchFamily="2" charset="2"/>
                  </a:rPr>
                  <a:t>  X=5.719% </a:t>
                </a:r>
                <a:endParaRPr lang="en-US" altLang="ko-KR" sz="1200" baseline="30000" dirty="0">
                  <a:solidFill>
                    <a:srgbClr val="00B050"/>
                  </a:solidFill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8372AB8-9988-1A4F-9F9C-B1E78E083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4790908"/>
                <a:ext cx="2489656" cy="4062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그림 6" descr="텍스트, 실내, 다른, 줄지은이(가) 표시된 사진&#10;&#10;자동 생성된 설명">
            <a:extLst>
              <a:ext uri="{FF2B5EF4-FFF2-40B4-BE49-F238E27FC236}">
                <a16:creationId xmlns:a16="http://schemas.microsoft.com/office/drawing/2014/main" id="{3682E5A7-9CC4-0D95-8B7F-74CFCFC4169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06826" y="2910136"/>
            <a:ext cx="1872208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35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5800" y="990600"/>
            <a:ext cx="7772400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lang="ko-KR" altLang="en-US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안을 평가하기 위해서는</a:t>
            </a:r>
            <a:r>
              <a:rPr lang="en-US" altLang="ko-KR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000" kern="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서로 다른 시점</a:t>
            </a:r>
            <a:r>
              <a:rPr lang="ko-KR" altLang="en-US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 있는 돈의 가치를 알아야 한다</a:t>
            </a:r>
            <a:r>
              <a:rPr lang="en-US" altLang="ko-KR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lang="ko-KR" altLang="en-US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여러 시점에 나타나는 수익과 비용의 가치를 </a:t>
            </a:r>
            <a:r>
              <a:rPr lang="ko-KR" altLang="en-US" sz="2000" kern="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이 되는 한 시점으로 옮길 수 있는 방법</a:t>
            </a:r>
            <a:r>
              <a:rPr lang="ko-KR" altLang="en-US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 필요하다</a:t>
            </a:r>
            <a:r>
              <a:rPr lang="en-US" altLang="ko-KR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 </a:t>
            </a:r>
          </a:p>
          <a:p>
            <a:pPr marL="342900" indent="-342900" algn="just">
              <a:spcBef>
                <a:spcPct val="20000"/>
              </a:spcBef>
              <a:spcAft>
                <a:spcPct val="20000"/>
              </a:spcAft>
              <a:buFont typeface="Wingdings" panose="05000000000000000000" pitchFamily="2" charset="2"/>
              <a:buChar char=""/>
              <a:defRPr/>
            </a:pPr>
            <a:r>
              <a:rPr lang="ko-KR" altLang="en-US" sz="2000" kern="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lang="ko-KR" altLang="en-US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으로 변환된 가치를 이용하여</a:t>
            </a:r>
            <a:r>
              <a:rPr lang="en-US" altLang="ko-KR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</a:t>
            </a:r>
            <a:r>
              <a:rPr lang="ko-KR" altLang="en-US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대안들을 비교할 수 있다</a:t>
            </a:r>
            <a:r>
              <a:rPr lang="en-US" altLang="ko-KR" sz="2000" kern="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38400" y="152400"/>
            <a:ext cx="4257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대안 평가를 위해 필요한 사항</a:t>
            </a:r>
          </a:p>
        </p:txBody>
      </p:sp>
      <p:pic>
        <p:nvPicPr>
          <p:cNvPr id="5125" name="Picture 8" descr="1005986993curi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75" y="3352800"/>
            <a:ext cx="23812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-= IMAGE 1 =-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3352800"/>
            <a:ext cx="2971800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Rectangle 12"/>
          <p:cNvSpPr>
            <a:spLocks noChangeArrowheads="1"/>
          </p:cNvSpPr>
          <p:nvPr/>
        </p:nvSpPr>
        <p:spPr bwMode="auto">
          <a:xfrm>
            <a:off x="2419350" y="5562600"/>
            <a:ext cx="4308475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2000" dirty="0">
                <a:solidFill>
                  <a:srgbClr val="FFFF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서로 다른 시점에 있는 돈의 가치는</a:t>
            </a:r>
            <a:r>
              <a:rPr lang="en-US" altLang="ko-KR" sz="2000" dirty="0">
                <a:solidFill>
                  <a:srgbClr val="FFFFFF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44</a:t>
            </a:r>
          </a:p>
        </p:txBody>
      </p:sp>
      <p:sp>
        <p:nvSpPr>
          <p:cNvPr id="2" name="오른쪽 화살표 1"/>
          <p:cNvSpPr/>
          <p:nvPr/>
        </p:nvSpPr>
        <p:spPr bwMode="auto">
          <a:xfrm>
            <a:off x="4177527" y="3645024"/>
            <a:ext cx="936104" cy="504056"/>
          </a:xfrm>
          <a:prstGeom prst="rightArrow">
            <a:avLst/>
          </a:prstGeom>
          <a:solidFill>
            <a:srgbClr val="A47D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" name="오른쪽 화살표 9"/>
          <p:cNvSpPr/>
          <p:nvPr/>
        </p:nvSpPr>
        <p:spPr bwMode="auto">
          <a:xfrm flipH="1">
            <a:off x="4177527" y="4400413"/>
            <a:ext cx="936104" cy="504056"/>
          </a:xfrm>
          <a:prstGeom prst="rightArrow">
            <a:avLst/>
          </a:prstGeom>
          <a:solidFill>
            <a:srgbClr val="A47D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588212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820863" y="152400"/>
            <a:ext cx="54927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돈의 시간적 가치에 대한 척도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이자율</a:t>
            </a:r>
          </a:p>
        </p:txBody>
      </p:sp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685800" y="1412875"/>
            <a:ext cx="770255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돈의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시간적 가치</a:t>
            </a:r>
            <a:endParaRPr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돈은 시간이 지나면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스스로 돈을 버는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시간적 가치를 가짐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시간적 가치의 크기 측정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돈의 시간적 가치의 크기는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개념을 이용하여 측정 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lang="ko-KR" altLang="en-US" sz="20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大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  돈의 시간적 가치 </a:t>
            </a:r>
            <a:r>
              <a:rPr lang="ko-KR" altLang="en-US" sz="20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大</a:t>
            </a:r>
            <a:endParaRPr lang="en-US" altLang="ko-KR" sz="2000" b="1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lang="ko-KR" altLang="en-US" sz="20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小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  돈의 시간적 가치 </a:t>
            </a:r>
            <a:r>
              <a:rPr lang="ko-KR" altLang="en-US" sz="20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小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의 의미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는 돈의 사용에 대한 대가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임차인에게는 비용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임대인에게는 수익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46</a:t>
            </a:r>
          </a:p>
        </p:txBody>
      </p:sp>
    </p:spTree>
    <p:extLst>
      <p:ext uri="{BB962C8B-B14F-4D97-AF65-F5344CB8AC3E}">
        <p14:creationId xmlns:p14="http://schemas.microsoft.com/office/powerpoint/2010/main" val="18064050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bd07232_"/>
          <p:cNvPicPr>
            <a:picLocks noGrp="1" noChangeAspect="1" noChangeArrowheads="1"/>
          </p:cNvPicPr>
          <p:nvPr>
            <p:ph type="clipArt"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07904" y="4221088"/>
            <a:ext cx="3352800" cy="2006600"/>
          </a:xfrm>
          <a:noFill/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820863" y="152400"/>
            <a:ext cx="54927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돈의 시간적 가치에 대한 척도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이자율</a:t>
            </a:r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755650" y="1125538"/>
            <a:ext cx="763270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의 결정</a:t>
            </a:r>
            <a:endParaRPr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회손실비용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빌려준 돈을 가지고 할 수 있었던 다양한 기회를 상실한 것에 대한 대가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물가상승으로 인한 화폐가치의 하락을 보상받기 위한 비용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위험할증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빌려 준 돈을 받지 못할 위험에 대한 대가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회손실비용 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+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 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+ 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위험할증</a:t>
            </a:r>
            <a:endParaRPr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46</a:t>
            </a:r>
          </a:p>
        </p:txBody>
      </p:sp>
    </p:spTree>
    <p:extLst>
      <p:ext uri="{BB962C8B-B14F-4D97-AF65-F5344CB8AC3E}">
        <p14:creationId xmlns:p14="http://schemas.microsoft.com/office/powerpoint/2010/main" val="21928557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685800" y="836712"/>
            <a:ext cx="7772400" cy="2536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순이자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리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금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만 계산되는 이자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복합이자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복리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금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과 </a:t>
            </a:r>
            <a:r>
              <a:rPr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전에 누적된 이자 가운데 상환되지 않은 것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 대해 계산되는 이자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454400" y="152400"/>
            <a:ext cx="2225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이자 계산 방법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3</a:t>
            </a:r>
          </a:p>
        </p:txBody>
      </p:sp>
      <p:pic>
        <p:nvPicPr>
          <p:cNvPr id="46" name="Picture 5" descr="00825643_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224" y="3417347"/>
            <a:ext cx="1944588" cy="295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7" descr="b320050817_18476738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973090"/>
            <a:ext cx="3429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94697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685800" y="914400"/>
            <a:ext cx="7772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 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8%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이자율로 이자가 지불되는 은행의 예금계좌에 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을 맡겼다고 생각해보자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매년 말에 얻어지는 </a:t>
            </a:r>
            <a:r>
              <a:rPr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를 찾지 않고 계좌에 계속 적립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한다고 가정한다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 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(a) </a:t>
            </a:r>
            <a:r>
              <a:rPr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순이자</a:t>
            </a:r>
            <a:r>
              <a:rPr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가정하면 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말에 얼마를 찾을 수 있겠는가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 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(b) </a:t>
            </a:r>
            <a:r>
              <a:rPr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복합이자</a:t>
            </a:r>
            <a:r>
              <a:rPr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가정한다면 얼마이겠는가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 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105150" y="152400"/>
            <a:ext cx="29241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금 사례 </a:t>
            </a: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.1)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4</a:t>
            </a:r>
          </a:p>
        </p:txBody>
      </p:sp>
      <p:sp>
        <p:nvSpPr>
          <p:cNvPr id="37" name="직사각형 36"/>
          <p:cNvSpPr/>
          <p:nvPr/>
        </p:nvSpPr>
        <p:spPr bwMode="auto">
          <a:xfrm>
            <a:off x="467544" y="3685674"/>
            <a:ext cx="8222389" cy="251824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38" name="직선 화살표 연결선 37"/>
          <p:cNvCxnSpPr/>
          <p:nvPr/>
        </p:nvCxnSpPr>
        <p:spPr bwMode="auto">
          <a:xfrm>
            <a:off x="1043608" y="4568934"/>
            <a:ext cx="70567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직선 연결선 38"/>
          <p:cNvCxnSpPr/>
          <p:nvPr/>
        </p:nvCxnSpPr>
        <p:spPr bwMode="auto">
          <a:xfrm>
            <a:off x="1043608" y="4424918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직선 연결선 39"/>
          <p:cNvCxnSpPr/>
          <p:nvPr/>
        </p:nvCxnSpPr>
        <p:spPr bwMode="auto">
          <a:xfrm>
            <a:off x="2339752" y="4424918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직선 연결선 40"/>
          <p:cNvCxnSpPr/>
          <p:nvPr/>
        </p:nvCxnSpPr>
        <p:spPr bwMode="auto">
          <a:xfrm>
            <a:off x="3635896" y="4424918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직선 연결선 41"/>
          <p:cNvCxnSpPr/>
          <p:nvPr/>
        </p:nvCxnSpPr>
        <p:spPr bwMode="auto">
          <a:xfrm>
            <a:off x="4932040" y="4424918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671859" y="4712950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0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말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985328" y="4712950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말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281472" y="4712950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말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571911" y="4712950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말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094898" y="439584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시간</a:t>
            </a:r>
            <a:endParaRPr lang="ko-KR" altLang="en-US" sz="16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1859" y="4086364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초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85328" y="4086364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초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281471" y="4086364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초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571911" y="4086364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초</a:t>
            </a:r>
          </a:p>
        </p:txBody>
      </p:sp>
      <p:cxnSp>
        <p:nvCxnSpPr>
          <p:cNvPr id="52" name="직선 화살표 연결선 51"/>
          <p:cNvCxnSpPr/>
          <p:nvPr/>
        </p:nvCxnSpPr>
        <p:spPr bwMode="auto">
          <a:xfrm>
            <a:off x="1043608" y="5552072"/>
            <a:ext cx="705678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직선 연결선 52"/>
          <p:cNvCxnSpPr/>
          <p:nvPr/>
        </p:nvCxnSpPr>
        <p:spPr bwMode="auto">
          <a:xfrm>
            <a:off x="1043608" y="5408056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직선 연결선 53"/>
          <p:cNvCxnSpPr/>
          <p:nvPr/>
        </p:nvCxnSpPr>
        <p:spPr bwMode="auto">
          <a:xfrm>
            <a:off x="2339752" y="5408056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직선 연결선 54"/>
          <p:cNvCxnSpPr/>
          <p:nvPr/>
        </p:nvCxnSpPr>
        <p:spPr bwMode="auto">
          <a:xfrm>
            <a:off x="3635896" y="5408056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직선 연결선 55"/>
          <p:cNvCxnSpPr/>
          <p:nvPr/>
        </p:nvCxnSpPr>
        <p:spPr bwMode="auto">
          <a:xfrm>
            <a:off x="4932040" y="5408056"/>
            <a:ext cx="0" cy="288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874638" y="569608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0</a:t>
            </a:r>
            <a:endParaRPr lang="ko-KR" altLang="en-US" sz="16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88107" y="569608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6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4251" y="569608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6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774690" y="5696088"/>
            <a:ext cx="303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6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197490" y="537898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16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</a:t>
            </a:r>
          </a:p>
        </p:txBody>
      </p:sp>
      <p:cxnSp>
        <p:nvCxnSpPr>
          <p:cNvPr id="62" name="직선 화살표 연결선 61"/>
          <p:cNvCxnSpPr>
            <a:endCxn id="60" idx="3"/>
          </p:cNvCxnSpPr>
          <p:nvPr/>
        </p:nvCxnSpPr>
        <p:spPr bwMode="auto">
          <a:xfrm flipH="1" flipV="1">
            <a:off x="5077978" y="5865365"/>
            <a:ext cx="602097" cy="1692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5652120" y="5865365"/>
            <a:ext cx="1401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sz="16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말을 의미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059832" y="3501008"/>
            <a:ext cx="328487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[</a:t>
            </a:r>
            <a:r>
              <a:rPr lang="ko-KR" altLang="en-US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금흐름도에서 시간 표기법</a:t>
            </a:r>
            <a:r>
              <a:rPr lang="en-US" altLang="ko-KR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]</a:t>
            </a:r>
            <a:endParaRPr lang="ko-KR" altLang="en-US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86699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7010400" y="722411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r"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685800" y="995461"/>
            <a:ext cx="3124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금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</a:t>
            </a: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 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계산기간</a:t>
            </a:r>
            <a:endParaRPr lang="ko-KR" altLang="en-US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spcAft>
                <a:spcPct val="20000"/>
              </a:spcAft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1,000(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altLang="ko-KR" sz="2000" i="1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8%</a:t>
            </a:r>
          </a:p>
          <a:p>
            <a:pPr lvl="1" algn="just"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3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</a:p>
        </p:txBody>
      </p:sp>
      <p:graphicFrame>
        <p:nvGraphicFramePr>
          <p:cNvPr id="44073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81175"/>
              </p:ext>
            </p:extLst>
          </p:nvPr>
        </p:nvGraphicFramePr>
        <p:xfrm>
          <a:off x="4267200" y="1179611"/>
          <a:ext cx="4572000" cy="3017838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18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도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초    잔액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발생된 이자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말   잔액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5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9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5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16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5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16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24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4069" name="Text Box 37"/>
          <p:cNvSpPr txBox="1">
            <a:spLocks noChangeArrowheads="1"/>
          </p:cNvSpPr>
          <p:nvPr/>
        </p:nvSpPr>
        <p:spPr bwMode="auto">
          <a:xfrm>
            <a:off x="3860800" y="152400"/>
            <a:ext cx="1412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단순이자</a:t>
            </a:r>
          </a:p>
        </p:txBody>
      </p:sp>
      <p:sp>
        <p:nvSpPr>
          <p:cNvPr id="10278" name="Rectangle 76"/>
          <p:cNvSpPr>
            <a:spLocks noChangeArrowheads="1"/>
          </p:cNvSpPr>
          <p:nvPr/>
        </p:nvSpPr>
        <p:spPr bwMode="auto">
          <a:xfrm>
            <a:off x="827088" y="5278536"/>
            <a:ext cx="4189412" cy="830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1,000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 + 1,000 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.08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3</a:t>
            </a:r>
            <a:endParaRPr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</a:t>
            </a:r>
            <a:r>
              <a:rPr lang="en-US" altLang="ko-KR" sz="1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1,000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 + 0.08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  3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lang="en-US" altLang="ko-KR" sz="2400" baseline="30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0279" name="Rectangle 76"/>
          <p:cNvSpPr>
            <a:spLocks noChangeArrowheads="1"/>
          </p:cNvSpPr>
          <p:nvPr/>
        </p:nvSpPr>
        <p:spPr bwMode="auto">
          <a:xfrm>
            <a:off x="5943600" y="5445224"/>
            <a:ext cx="2228850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4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en-US" altLang="ko-KR" sz="24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(1+ </a:t>
            </a:r>
            <a:r>
              <a:rPr lang="en-US" altLang="ko-KR" sz="24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N </a:t>
            </a:r>
            <a:r>
              <a:rPr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lang="en-US" altLang="ko-KR" sz="2400" baseline="30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1" name="오른쪽 화살표 10"/>
          <p:cNvSpPr/>
          <p:nvPr/>
        </p:nvSpPr>
        <p:spPr bwMode="auto">
          <a:xfrm>
            <a:off x="5148263" y="5494436"/>
            <a:ext cx="576262" cy="36036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12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4</a:t>
            </a:r>
          </a:p>
        </p:txBody>
      </p:sp>
    </p:spTree>
    <p:extLst>
      <p:ext uri="{BB962C8B-B14F-4D97-AF65-F5344CB8AC3E}">
        <p14:creationId xmlns:p14="http://schemas.microsoft.com/office/powerpoint/2010/main" val="2199197188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tx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2</TotalTime>
  <Words>901</Words>
  <Application>Microsoft Office PowerPoint</Application>
  <PresentationFormat>화면 슬라이드 쇼(4:3)</PresentationFormat>
  <Paragraphs>257</Paragraphs>
  <Slides>1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9</vt:i4>
      </vt:variant>
    </vt:vector>
  </HeadingPairs>
  <TitlesOfParts>
    <vt:vector size="30" baseType="lpstr">
      <vt:lpstr>HY헤드라인M</vt:lpstr>
      <vt:lpstr>굴림</vt:lpstr>
      <vt:lpstr>굴림</vt:lpstr>
      <vt:lpstr>맑은 고딕</vt:lpstr>
      <vt:lpstr>휴먼견출새내기체</vt:lpstr>
      <vt:lpstr>Cambria Math</vt:lpstr>
      <vt:lpstr>Times New Roman</vt:lpstr>
      <vt:lpstr>Wingdings</vt:lpstr>
      <vt:lpstr>기본 디자인</vt:lpstr>
      <vt:lpstr>Equation</vt:lpstr>
      <vt:lpstr>수식</vt:lpstr>
      <vt:lpstr>PowerPoint 프레젠테이션</vt:lpstr>
      <vt:lpstr>일시금 혹은 연금 중 어느 것을 선택할 것인가?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70</cp:revision>
  <cp:lastPrinted>2018-08-01T07:50:42Z</cp:lastPrinted>
  <dcterms:created xsi:type="dcterms:W3CDTF">2005-08-31T02:37:35Z</dcterms:created>
  <dcterms:modified xsi:type="dcterms:W3CDTF">2022-09-20T23:33:43Z</dcterms:modified>
</cp:coreProperties>
</file>